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281" r:id="rId2"/>
    <p:sldId id="258" r:id="rId3"/>
    <p:sldId id="259" r:id="rId4"/>
    <p:sldId id="342" r:id="rId5"/>
    <p:sldId id="260" r:id="rId6"/>
    <p:sldId id="344" r:id="rId7"/>
    <p:sldId id="262" r:id="rId8"/>
    <p:sldId id="263" r:id="rId9"/>
    <p:sldId id="322" r:id="rId10"/>
    <p:sldId id="345" r:id="rId11"/>
    <p:sldId id="316" r:id="rId12"/>
    <p:sldId id="323" r:id="rId13"/>
    <p:sldId id="265" r:id="rId14"/>
    <p:sldId id="324" r:id="rId15"/>
    <p:sldId id="325" r:id="rId16"/>
    <p:sldId id="326" r:id="rId17"/>
    <p:sldId id="327" r:id="rId18"/>
    <p:sldId id="328" r:id="rId19"/>
    <p:sldId id="329" r:id="rId20"/>
    <p:sldId id="330" r:id="rId21"/>
    <p:sldId id="331" r:id="rId22"/>
    <p:sldId id="332" r:id="rId23"/>
    <p:sldId id="333" r:id="rId24"/>
    <p:sldId id="334" r:id="rId25"/>
    <p:sldId id="335" r:id="rId26"/>
    <p:sldId id="336" r:id="rId27"/>
    <p:sldId id="337" r:id="rId28"/>
    <p:sldId id="338" r:id="rId29"/>
    <p:sldId id="339" r:id="rId30"/>
    <p:sldId id="340" r:id="rId31"/>
    <p:sldId id="341" r:id="rId32"/>
    <p:sldId id="261"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83" autoAdjust="0"/>
    <p:restoredTop sz="94660"/>
  </p:normalViewPr>
  <p:slideViewPr>
    <p:cSldViewPr>
      <p:cViewPr varScale="1">
        <p:scale>
          <a:sx n="60" d="100"/>
          <a:sy n="60" d="100"/>
        </p:scale>
        <p:origin x="1380" y="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ustomXml" Target="../customXml/item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40"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1T05:48:13.993"/>
    </inkml:context>
    <inkml:brush xml:id="br0">
      <inkml:brushProperty name="width" value="0.05292" units="cm"/>
      <inkml:brushProperty name="height" value="0.05292" units="cm"/>
      <inkml:brushProperty name="color" value="#FF0000"/>
    </inkml:brush>
  </inkml:definitions>
  <inkml:trace contextRef="#ctx0" brushRef="#br0">9120 10883 0,'35'-17'78,"-17"-1"-78,-1 0 0,54 1 0,-18-1 15,-18 0-15,-17-17 0,281-88 32,125-71-1,-1 0 0,-123 88 0,-53 35-15,-124 18 0,54-17 15,-54 34-16,54-52 1,-1 18 0,18-1-1,18 1 1,-18-54 0,0 71-1,-71 18 1,1-18-1,-89 35-15,53-35 16,-17 18 0,-36 0-1,36-18 1,-18 35 0,-18 1 15,0-19-16,-17 1 1,35 0 0,-18 17-1,-17 1 1,-1-1 0,1 0-1,-1 1 32,1-1-31,0 0-1</inkml:trace>
  <inkml:trace contextRef="#ctx0" brushRef="#br0" timeOffset="875.06">13194 8608 0,'36'0'79,"-1"0"-79,-18 0 15,125 0 1,69 0-1,-17 0 1,-35 0 0,-124 0-1,-17 0 1,0 0 15,-1 0 79,18 17-95,-35 1-15,0 17 16,-17 54-1,-71 69 1,-54 19 0,1-1-1,53-52 1,18-54 0,52-52-1,0-1 63</inkml:trace>
  <inkml:trace contextRef="#ctx0" brushRef="#br0" timeOffset="2282.34">10266 8837 0,'-17'0'109,"17"35"-109,0 1 0,0-1 0,0 0 16,0 0-16,0 142 31,141 140 1,-71-87-1,-17-36 0,-53-177-15,18 36-1,-1-17 1,1 69 0,0-34 15,17-18-16,-35-18-15,53 53 16,-35-52 0,-1 17 15,1-36-15,-18 1 30,0-1-46,17 54 16,1 0 0,0 17-1,-18-53 1,17-17 0,1-1 15,-18 19-16</inkml:trace>
  <inkml:trace contextRef="#ctx0" brushRef="#br0" timeOffset="29118.04">17551 5186 0,'0'-18'0,"0"71"32,0-18-32,0 1 0,0 17 0,0 17 15,0-35-15,0 18 0,0 18 16,0 17-16,0-17 0,0 34 0,0-16 16,-18-36-16,1 52 0,17 19 0,-36-18 15,-16 388 1,16-389-16,-17 654 47,0-71-16,36-371 0,17-299-15,0 0 31,17-36-32,36-158 1</inkml:trace>
  <inkml:trace contextRef="#ctx0" brushRef="#br0" timeOffset="30784.12">17674 5151 0,'18'0'47,"0"0"-47,-1 0 0,1 0 16,0 0-16,52 0 0,-34 0 0,16 0 15,1 0-15,-17 0 0,458 88 31,17-35 1,-458-36-32,229 19 31,-70-1 0,52-35-15,-158 0-1,0 0 17,-35 0-17,-36 0 1,35 0 0,72 0-1,-107 0 1,-17 0 46,17 0-46,35 35-16,-34-35 16,69 35-1,-87-17 141,-18 0-140,0 17 0,0-17-16,-35 105 15,0 18 1,17-88-16,-70 141 16,17 35-1,-17 18 1,35-53-1,53-52 17,0-1-17,0-18 1,0 89 0,0-89-1,0 71 1,-18-17-1,18 70 1,0-89 0,0-34-1,0 17 1,0-71 0,0 1-1,0-36 1,-17 36-1,17-53 32,-18-1-15</inkml:trace>
  <inkml:trace contextRef="#ctx0" brushRef="#br0" timeOffset="31801.47">18874 5256 0,'0'36'32,"0"-1"-17,0 88 1,18 407 15,-18-72-15,0-264-1,0-141-15,0 176 16,0-52 0,0-54-1,0 124 1,0-106 0,0 159-1,0-106 1,0-17 15,0-89-15,0 0-1,-18-123 48,18 17-63,-71-176 15</inkml:trace>
  <inkml:trace contextRef="#ctx0" brushRef="#br0" timeOffset="33172.68">18204 5239 0,'-36'0'156,"1"0"-140,0 0-16,0 0 0,-1 0 0,-122 0 31,140 0-31,-35 0 47,35 0-16,1 0 1,-1 0 93,0 17-125,18 1 0,0 0 0,0 35 15,0 0 1,0-36-16,36 124 15,-36-53 1,0 18 15,0-53-15,0 0 0,0-18-1,0 71 1,17-35-1,-17-18 1,0-36 0,0 1 62</inkml:trace>
  <inkml:trace contextRef="#ctx0" brushRef="#br0" timeOffset="33666.24">17851 5821 0,'18'0'31,"-1"0"-31,1 0 16,-1 0-16,19 0 15,-19 0 1,36 0 15,-35 0 0</inkml:trace>
  <inkml:trace contextRef="#ctx0" brushRef="#br0" timeOffset="34297.33">18274 5821 0,'0'35'63,"0"0"-63,0 54 16,18 16-1,-18-34 1,0 35-1,0-71 1,0-17 15,0-1-31,0 19 78</inkml:trace>
  <inkml:trace contextRef="#ctx0" brushRef="#br0" timeOffset="35096.14">17269 6509 0,'-18'17'16,"18"1"-16,35 0 15,1-1-15,17-17 0,0 36 0,35-19 16,18-17-16,17 18 0,-52-18 0,17 0 16,-18 0-16,19 0 0,16 18 0,1 17 15,0-35-15,511 106 31,-405-106 1,-71 0-1,89 105 0,-195-87-15,18-18-1,17 18 17,-34-18-32,87 35 15,0 0 1,-52 1 0,-53-36-1</inkml:trace>
  <inkml:trace contextRef="#ctx0" brushRef="#br0" timeOffset="36982.99">14817 16175 0,'18'-35'78,"-18"17"-78,-36 0 16,19 18-16,-19 0 0,-457-70 31,228-124 0,177-53 1,52-177-1,36 177-16,53 53 1,0 71 15,18-18-15,-18 70 0,35 18-1,-70 36-15,52-54 16,89-35-1,-18 36 1,106-18 0,-18 17-1,1 18 1,-72 36 0,-87 17-1,-36 0 1,36 0-1,88 88 1,-36 18 15,0-1-15,-17 19 0,-53-1-1,0 142 1,-53-36-1,0-70 1,0 35 0,0-53-1,-18-35 1,-123 70 0,0-70-1,53-35 1,-124 52-1,142-70 17,-36 18-32,18-54 31,-18 36-15,18 0-1,0-18 1,-1-35-1,-16 0 1,-37 0 0,19 0-1,0 0 1,87 0 0,19 0 15,-1 0-16,18-17 1,-35-54 0</inkml:trace>
  <inkml:trace contextRef="#ctx0" brushRef="#br0" timeOffset="39658.03">19756 5733 0,'0'-18'125,"-35"18"-110,-18-35-15,17 35 16,-52 0 15,71 0 110,-1 0-141,18 17 0,0 1 16,0 0-16,0 52 15,0 1 1,0-36-16,0 18 15,0 70 1,0-87 0,18-19 62,-18 1-63,0 0 1,0-1 0</inkml:trace>
  <inkml:trace contextRef="#ctx0" brushRef="#br0" timeOffset="40234.15">19527 5997 0,'0'-17'31,"17"-1"-15,1 18-1,35 0 1,70 0 15,-52 0 1</inkml:trace>
  <inkml:trace contextRef="#ctx0" brushRef="#br0" timeOffset="41355.37">19862 6279 0,'17'0'140,"1"18"-140,0-18 16,-1 0-1,1-18 1,0 1-16,52-1 31,-52 18 63,-1 0-94,1 0 0,0 18 16,-18-1-1,0 36 1,0 36 0,-36-37-1,1 19 1,0-18-1,35-35 126,17-18-125,1 0-1,0 0 1,-1 0 78,1 0-94,0 0 15,-1 0 17,1 0-17,35 0 1,-53-18 46</inkml:trace>
  <inkml:trace contextRef="#ctx0" brushRef="#br0" timeOffset="43402.25">7462 8167 0,'-36'0'94,"19"0"-78,-1 0-16,0-18 0,-17 1 15,17 17-15,-34-18 0,-178-17 31,19-71 1,69 18-1,54-71 0,88 124-31,-17-54 16,17 19-1,0-89 1,0 0 15,0 18-15,0 53 0,35 0-1,35-53 1,1 35-1,35-71 1,-18 89 0,0 35-1,-52 36 1,34 17 15,54 17-15,105 19-1,-159-36-15,72 35 16,-1 35 15,-88-34-15,-1 52 0,-16 18-1,17 35 1,0-35-1,0 0 1,-36-1 15,-17 1-15,0-18 0,0-35-1,0-35 1,0 17-1,0 1 1,-35 34 0,17-17 15,1-35-31,-19 35 16,19-1-1,-19 19 1,1-36-1,0 1 1,0 34 0,-1-52-1,1 17 1,17-17 0,1 35-1,-1-53 1,-17 35-1,-36 0 1,36-17 0,0-1 15,17 1-15,0-18-1,1 0 79,-1 0-63</inkml:trace>
  <inkml:trace contextRef="#ctx0" brushRef="#br0" timeOffset="67533.97">9102 10901 0,'0'-18'110,"18"1"-110,17-1 15,0 0-15,-35 1 0,371-72 31,-124 19 1,-212 52-32,159-52 31,0-1 16,-88 71-32,-36-35 1,36 0 0,-35 17-1,35-17 1,-18-18 0,35 17-1,18-34 1,36-1-1,-19 18 1,1-17 0,0 17-1,-18-18 1,-35 18 15,35 1-15,0-19-1,-17 0 1,52 1 0,-35-1-1,-17 1 1,34-1 0,19 18-1,-54 0 1,18 1-1,89-54 1,34 35 0,54-35-1,-89 36 1,-70 17 0,17-35 15,-105 70-16,17-35 1,-53 18 0,89-53-1,-54 35 1,54-36 0,-19 1-1,-69 53 1,-1 35 156,-17-18-172,-1 18 15,1 0 1,17 0 15,-17 0-31,17 0 16,53 0-1,-70 0-15</inkml:trace>
  <inkml:trace contextRef="#ctx0" brushRef="#br0" timeOffset="68630.13">14852 8220 0,'18'0'32,"17"0"-17,18 0-15,35 0 0,-17 0 0,17 0 16,-17 0-16,34 0 0,-16 0 0,422 0 31,-440 0 0,-54 17 172,1 1-203,-18 17 0,0 53 16,-53 36 0,-35-1-1,53-52 1,17-53 0,0 17 46,18-17-46,-35-1-1,0 18 1,-18 18 0,35-35-16,-52 35 15,34 0 1,19-53-1,-36 53 1</inkml:trace>
  <inkml:trace contextRef="#ctx0" brushRef="#br0" timeOffset="78492.09">11748 13335 0,'0'-18'109,"0"1"-93,0-1-1,0-17 1,0 0-1,0-1 1,0 19 0,0-19-1,0 1 1,0-35 0,0 34-1,-18 19 1,1-1-1,-1 0 1,18 1 15,-18-1-31,18-35 16,-17 0 0,17 18-1,-36-18 1,19-18 15,17 54 47,-18-1-78,18 1 16,-18-19-1,18 19 1,0-1 15,0 0-31,0-17 94,0 0-31,0 17-63,0-17 15,0 0-15,0-1 31,-17 1-31,17 17 32,0 1 124</inkml:trace>
  <inkml:trace contextRef="#ctx0" brushRef="#br0" timeOffset="79890.78">12171 12506 0,'-17'0'94,"17"-35"-63,-53-36-31,53 53 32,0-17-17,0 0 1,0 0-16,0 17 31,-18 0-15,0 1 31,18-1 15,0 0-62,-17 1 0,17-1 31,0 1-15,0-1 0,0-35-1,0 18 1,-18 17 0,18 0-1,0 1 1,0-1-1,0-35 1,0 36 0,0-1-16,0-17 15,0-1 1,0 1 0</inkml:trace>
  <inkml:trace contextRef="#ctx0" brushRef="#br0" timeOffset="81084.13">13300 11924 0,'18'-18'47,"-18"1"-31,0-1-1,0 0-15,-18-70 32,18-18-1,0 71-31,0-88 31,0-1 0,0 89-15,-18 17 0,18-17-1,0 0 1,0 17 31,0 0-16,0 1-15,0-1-1,0-17 1</inkml:trace>
  <inkml:trace contextRef="#ctx0" brushRef="#br0" timeOffset="82585.89">12930 12488 0,'-18'0'110,"18"-17"-110,0-1 15,0 0-15,-18-70 32,1 35-1,-1 18 0,18 0 0,0-1-15,-18 19 0,18-54-1,0 36 1,-17 0 0,17-1-1,0 1 1,0 18 15,0-1-31,-18-35 16,18 35 15,0 1-15,0-1-1,0 0 1,0-17-1,0 18 1,0-1 15,0 0 47,0 1-46,0-1-17,0 0 1,0-17 125</inkml:trace>
  <inkml:trace contextRef="#ctx0" brushRef="#br0" timeOffset="83857.5">12312 11448 0,'0'17'78,"0"1"-62,0 0-1,0-1 1,0 18 15,0-17 0,0 0 141,0-1-94,0 19-78,0-19 32,0 1 140</inkml:trace>
  <inkml:trace contextRef="#ctx0" brushRef="#br0" timeOffset="85009.7">12700 11201 0,'0'17'93,"0"1"-77,0 17 0,0 1 202,0-19-218,0 1 16,18-1 0,-18 1 77,0 17-93,18 1 32,-1-1-32</inkml:trace>
</inkml:ink>
</file>

<file path=ppt/ink/ink10.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2T03:41:37.485"/>
    </inkml:context>
    <inkml:brush xml:id="br0">
      <inkml:brushProperty name="width" value="0.05292" units="cm"/>
      <inkml:brushProperty name="height" value="0.05292" units="cm"/>
      <inkml:brushProperty name="color" value="#FF0000"/>
    </inkml:brush>
  </inkml:definitions>
  <inkml:trace contextRef="#ctx0" brushRef="#br0">1852 12488 0,'0'36'63,"0"-1"-48,0 53-15,0 159 16,-35 71-1,0 17 1,35-194 0,0-88-1,0 0 17,-18-18 46,18-53-78,-17-105 15,17-71 1</inkml:trace>
  <inkml:trace contextRef="#ctx0" brushRef="#br0" timeOffset="1016.84">1994 12629 0,'17'0'78,"1"18"-78,-18 0 16,17 52-16,19 71 15,-19 53 1,1-88-1,0 53 1,17-88 0,0 17-1,-17-18 17,35 54-17,-18-54 1,-17 1-1,-18-53 1</inkml:trace>
  <inkml:trace contextRef="#ctx0" brushRef="#br0" timeOffset="1770.87">1835 13264 0,'17'0'63,"1"0"-48,0 0-15,-1 18 0,89 17 32,-71-35-17,-17 0 1</inkml:trace>
  <inkml:trace contextRef="#ctx0" brushRef="#br0" timeOffset="4182.85">1800 12612 0,'0'-18'156,"17"1"-156,-17-1 16,18-17-1,-1-18 1,1 17 31,0 1 0,-18 17 46,17 1-93,1-1 0,-18 1 32,18 17-17,-1-18 1,1 18 203,-18 18-204,0 17 1,18 0-1,-18 18 1,0-18-16,0 1 16,0 52-1,0-53 1,17 0 0,-17 1-1,0-1 1,18-17 15,-18-1-15</inkml:trace>
  <inkml:trace contextRef="#ctx0" brushRef="#br0" timeOffset="10015.54">2681 13053 0,'0'17'156,"0"-34"-140,0-1 0,0 1-16,0-19 15,18 1 1,17 0-1,1 17 1,52 0 0,0 18-1,0 0 1,-70 0 0,0 0-1,17 0 1,0 53-1,36 88 1,-71-52 0,0-19-1,0-17 1,0-35 0,0 35-1,0-18 1,0-17-1,-18-1 1,0 1 31,1-18-16,17-18-31,0-141 16,0 124-1,0-18-15,35-105 16,-17 69 0,17 54-1,0 0 17,-17 17-17,-18-17 188,0 0-203,0-1 16,0 19-16,0-36 0,0 17 16,0 54 109,0 17-110,0 1-15,0-19 0,0 19 16,0 16-1,0 1 1,0-17 31,0-19-47,0 19 16,0 17 15,17-1-16,1-34 1,-18 0-16,18 17 16,35 0-1,-18 1 1,-35-19 0,18-17-1,34 0 16,-16 18-15,-1-18 0,18 0-1,0 0 17,-36 0-32</inkml:trace>
  <inkml:trace contextRef="#ctx0" brushRef="#br0" timeOffset="11176.01">2770 12382 0,'-18'0'15,"36"0"110,-1 0-109,36-17-16,18-1 16,-1 1-1,-34 17-15,-1-18 16,-17 0 343,-1 18-359,1 0 16,35-17 0,-36 17-16</inkml:trace>
  <inkml:trace contextRef="#ctx0" brushRef="#br0" timeOffset="12427.31">3140 12136 0,'18'0'94,"-1"0"-78,1 0-16,0 0 0,35 17 15,52 18 1,-87 1 0,35-19-1,-35 1 1,-1 0 218,1-1-218,-18 1-16,-18 0 16,-35 17 15,36-18-16,-1 1 79,-17 0-16,35-1-62,-18 1-16,-17 0 16,-18 35 15,18-36-16,17-17-15,0 0 16,1 0 0,-19 36-1,19-36 17,-18 0-17</inkml:trace>
  <inkml:trace contextRef="#ctx0" brushRef="#br0" timeOffset="14564.64">4145 12682 0,'18'0'93,"0"0"-93,17 0 16,0 0-16,1 0 0,52 0 16,-53 0-1,-17 0 17</inkml:trace>
  <inkml:trace contextRef="#ctx0" brushRef="#br0" timeOffset="15616.49">4093 13035 0,'17'-17'31,"1"17"0,-1 0-15,19 0-1,52 0 1,-70 0-16,52 0 16,-17 0-1,-18-18 1</inkml:trace>
  <inkml:trace contextRef="#ctx0" brushRef="#br0" timeOffset="16280.18">4957 12524 0,'17'-18'31,"1"18"-31,0 0 16,-1 18-16,54 35 15,70 88 1,18-53 0,70 88 15,-35-105-16,-194-54-15,18 1 16</inkml:trace>
  <inkml:trace contextRef="#ctx0" brushRef="#br0" timeOffset="16964.55">5468 12841 0,'-17'0'32,"-1"0"30,0 18-62,1-1 0,-18 19 16,-107 211-1,19-106 1,52-35 0,1-36-1,52-52 17,1-1 46</inkml:trace>
  <inkml:trace contextRef="#ctx0" brushRef="#br0" timeOffset="18329.31">6668 12947 0,'0'-18'47,"0"1"-31,-18 17-1,-52 0 1,-19-36-1,37-34 1,52 17 0,0 0-1,0 18 1,52 17 0,195 18-1,-35 0 1,-141 18-1,-54 52 1,-17 1 0,0 35-1,0-36 1,0 89 0,-88-88-1,0 17 16,70-88 32,1 0-63,17-36 16,0 1-16,0-88 15,0-54 1,123-70-1,-70 159 1,-53 53 0,0 0-1,0 52 173,0 1-188,0 35 0,0 70 15,0 36 1,18-53 0,-1-71-16,1 53 15,17-35 1,18 0 0,0-53 15,35 0-16,53 0 1,18 0 0,-106 0-1,-71-17 48,1 17-63,-107-53 15</inkml:trace>
  <inkml:trace contextRef="#ctx0" brushRef="#br0" timeOffset="19218.86">6509 12294 0,'18'0'62,"-1"0"-62,19 0 0,87-17 16,36-36 0,-71 35-1,-70 18 1,-1 0-16,19-18 62,-19 18-62,54 0 16,-54 0 0,1 0 15</inkml:trace>
  <inkml:trace contextRef="#ctx0" brushRef="#br0" timeOffset="21108.79">6915 12065 0,'17'-18'31,"1"1"16,0 17-31,88 17-1,35 72 1,-36-19 0,19 1-1,-159-71 173,-1 0-188,19 0 15,-19 0-15,-34 35 16,-89 18 0,159-36-16,-53 1 15</inkml:trace>
  <inkml:trace contextRef="#ctx0" brushRef="#br0" timeOffset="38882.85">1711 15787 0,'0'17'78,"0"-34"-78,18-36 15,0-18-15,35-34 0,52-107 32,1-17-17,-88 176 1,-1 35 0,19 0 109,-19 18-94,19 0-31,-19 0 15,19 89-15,87 105 32,-17 0-17,35 0 1,-70-36 0,-54-140-1,-17 0 79</inkml:trace>
  <inkml:trace contextRef="#ctx0" brushRef="#br0" timeOffset="40084.96">2029 15558 0,'17'0'297,"1"0"-281,17 0-16,-17 0 15,0 0 1,35 0 0,35-36-1,-18 19 1,18-19 0,-70 36 30,0 0 111</inkml:trace>
  <inkml:trace contextRef="#ctx0" brushRef="#br0" timeOffset="41377.14">3228 15081 0,'0'18'46,"-17"0"-14,-1-1 61,0-17-77,18-17 0,0-1-1,0 0 1,0 1-16,36-54 16,-19 53 30,1 36-30,0 158 0,-18 18-1,-3987-52 1,7974-89 0,-3987-18-1,0-53 95,0-35-95,17 18-15,-17 0 0,35-1 16,-17-34-1,0 52 17,-1 1-32,19-19 15,-36 19 1,35-36 0,-17 53 93,-1 17-93,-17 19-16,0-19 15,0 71-15,18 18 31,-18-88-15,0 0 0,17-1 46,1 1-46,17-18-1,1 0 1,17 0 0,-36-18-1</inkml:trace>
  <inkml:trace contextRef="#ctx0" brushRef="#br0" timeOffset="42064.51">3969 15275 0,'0'18'62,"18"-18"-30,17 0-32,-17 0 0,87 0 15,19 0 1,52 0 15,-123 0-15,0 0-1</inkml:trace>
  <inkml:trace contextRef="#ctx0" brushRef="#br0" timeOffset="42679.26">5098 14834 0,'0'18'31,"0"17"-15,141 177-1,-35-71 1,0-18 0,-89-105-1</inkml:trace>
  <inkml:trace contextRef="#ctx0" brushRef="#br0" timeOffset="43327.56">5221 15046 0,'-17'0'62,"17"18"-62,-18-1 0,1 1 16,-19 35 0,1 0-1,-18 35 1,-53 53 15,53-88-31,53-35 31</inkml:trace>
  <inkml:trace contextRef="#ctx0" brushRef="#br0" timeOffset="44570.33">6174 15187 0,'0'18'16,"-18"-18"-1,1 0-15,-36 0 16,17-36 0,19 1-1,-18 18 1,35-36 0,0 35-16,17-70 31,36 52-16,35 36 17,-70 0-32,105 0 15,-34 53 1,-54 0 0,-17-35-1,-1 17 16,-17 1-15,0 16 0,0-34-1,0-36 95,0-17-95,0 0-15,0-36 16,0 54-16,0-54 16,18-17-1,-1 53 1,-17-1-1,18 19 1,0 17 62,-18 17-62,0 89-16,0-71 0,17 124 15,19-106 17,-36-35-17,17 17 63,1-35-78,0 0 16</inkml:trace>
  <inkml:trace contextRef="#ctx0" brushRef="#br0" timeOffset="44976.23">7197 14517 0,'35'35'0,"-70"-70"0,123 194 16,-70-124-16,35 88 15,0 18 1,-53 1 15,0-90-31,0 90 16,-53-19-1,0-52 17,18-18-32</inkml:trace>
  <inkml:trace contextRef="#ctx0" brushRef="#br0" timeOffset="45959.79">1694 14499 0,'0'0'0,"-18"0"15,-53 71 1,36 70 0,0 0-1,0 159 1,17-36-1,18-17 1,0-88 0,0-71-1,0-35 1,0-18 0,0-17-1,35 53 1,-17-54-16,52 19 31,19-19-31</inkml:trace>
  <inkml:trace contextRef="#ctx0" brushRef="#br0" timeOffset="46618.69">7656 14905 0,'17'0'32,"19"0"-32,-1 0 15,124 0 1,-54 0 0,-87 0-1</inkml:trace>
  <inkml:trace contextRef="#ctx0" brushRef="#br0" timeOffset="46993.88">7744 15293 0,'35'0'31,"0"0"-15,36 0-16,-36 0 0,36 0 16,-18 0-1,-18 0 1</inkml:trace>
  <inkml:trace contextRef="#ctx0" brushRef="#br0" timeOffset="48067.9">8344 14870 0,'0'0'0,"-18"35"0,-17 35 16,-1 1 0,1 0-1,35-36 1,0 18 0,0 17-1,0 18 1,0-70-1,35 17 17,71-35-17,0 0 1,-18 0 0,36 0-1,-19-17 1,19-36-1,-71 18 1,0-1 0,-53 1-1,0-18 1,0-35 0,-18 35-1,-88-35 1,53 52-1,36 36 1,-19 0 15,-34 0-15,52 0 0,1 0 15,-19 0-16,1 0 1,17 0 47,1 0-63,-36 0 15,-18 0 1,1 0-1,52 0 1,1 0 15</inkml:trace>
  <inkml:trace contextRef="#ctx0" brushRef="#br0" timeOffset="49581.66">2699 17462 0,'0'18'63,"18"-53"-48,-1 0 1,19-89-16,52 1 31,-53 87-31,36-52 16,-54 53 0,1 17-1,0 1 32,-1 17-47,-17 17 16,36 71-1,-1-35 1,0 36 0,-17-37-1,-1-16 16,1-19-31,17 72 16,-17-89 15</inkml:trace>
  <inkml:trace contextRef="#ctx0" brushRef="#br0" timeOffset="50227.25">2911 17321 0,'-18'0'47,"36"0"47,17 0-94,-17 0 0,52 0 15,89 0 1,-124 0-16,71 0 16,-88 0-1</inkml:trace>
  <inkml:trace contextRef="#ctx0" brushRef="#br0" timeOffset="50872.9">3793 17268 0,'35'0'94,"-17"0"-78,-1 0-16,1-17 0,88-18 15,-71 35-15,36 0 32,-36 0-17</inkml:trace>
  <inkml:trace contextRef="#ctx0" brushRef="#br0" timeOffset="51766.72">4851 17039 0,'-18'0'15,"1"0"-15,17 18 16,17 35-1,124 35 1,-70-53-16,70 53 16,18-17-1,-89-36 1,-52-17 0,-36-18 109</inkml:trace>
  <inkml:trace contextRef="#ctx0" brushRef="#br0" timeOffset="52421.61">5116 17163 0,'-18'17'32,"18"1"-32,-18 52 15,18-17 1,-53 71-1,18-89 1,17 0 0,1-17 46</inkml:trace>
  <inkml:trace contextRef="#ctx0" brushRef="#br0" timeOffset="53290.95">5980 16916 0,'0'17'31,"0"19"-15,0-19-16,0 107 15,0-36 1,0 0 0,0-53-1,0 1 1,0-19 78,0 1-79,-18-18-15</inkml:trace>
  <inkml:trace contextRef="#ctx0" brushRef="#br0" timeOffset="53993.85">5768 16986 0,'18'-17'16,"0"-1"0,17 18-1,0 0-15,0 0 16,71 0-1,0 0 1,-71 0 0,-17 0-1,0 0 63</inkml:trace>
  <inkml:trace contextRef="#ctx0" brushRef="#br0" timeOffset="54977.95">5945 17551 0,'17'0'93,"1"0"-77,0 0-16,-1 0 0,36 0 16,53 0-1,-71 0 1,-17-18 78</inkml:trace>
  <inkml:trace contextRef="#ctx0" brushRef="#br0" timeOffset="55678.63">6439 16704 0,'0'0'0,"141"141"16,-88 0-1,-36-105-15,71 140 16,-70-35-1,17-18 1,-17 36 0,0 0 15,-18-124-15,0 1-1,0-1 1,0-18-1,0 54 1,-142-18 0,54-35-1,53-1 1,0 1 0</inkml:trace>
  <inkml:trace contextRef="#ctx0" brushRef="#br0" timeOffset="57092.26">2858 16633 0,'0'36'15,"-18"-36"-15,1 35 16,-1-17-16,-17 70 16,-18-53-1,35 18 1,-17 18-1,17-71 1,1 35 0,-1 0 15,18 0-31,0-17 16,-18 0-1,18 17 1,0-17-1,-17-1 17,17 1 30,0 0-62,0-1 0,0 1 16,0 17-16,0 36 15,0-1 1,0 1 15,0-36-15,0 18 0,0 0-1,0-35 1,0 34-1,0-16 1,35 17 0,-17-36-1,-18 1 1,17-18 31,1 18-47,-1-1 15,1 1 1,17 35 0,-17-53 46,0 0-46,-1 0-1,36 0 1</inkml:trace>
  <inkml:trace contextRef="#ctx0" brushRef="#br0" timeOffset="59006.38">7144 17586 0,'-18'18'31,"1"-1"-15,-1-17-16,1 0 15,-19 0-15,19 0 32,17-17-17,0-1 1,0 0-1,0-35 1,53 0 0,-36 53 15,36 0-15,-18 36-1,-17 34 1,-18 54-1,0-71 1,0 70 0,0-88 15,0-70 110,0 0-141,0 0 15,0-36-15,0-35 16,0-35-1,18 88 1,17-35 0,-17 53 15,-18 52 203,0 1-234,0 17 0,0 1 16,0 87 0,0-88-16,0 36 15,0-18 1,17 0-1,36-18 1,-18 36 0,-17-54-1,0-17 17,-1 0-32,54 0 15,-18 0 1,-36 0-1</inkml:trace>
  <inkml:trace contextRef="#ctx0" brushRef="#br0" timeOffset="59575.47">7638 17533 0,'18'-18'47,"17"18"-31,-17 0-16,17 0 16,-18 0-16,19 0 15,-19 0 1,1 0-1,53-17 1,-54-1 0,18 0 15,-17 18-31</inkml:trace>
  <inkml:trace contextRef="#ctx0" brushRef="#br0" timeOffset="60448.79">7850 17727 0,'35'0'93,"-17"0"-93,34 0 16,-16 0-16,34 0 16</inkml:trace>
  <inkml:trace contextRef="#ctx0" brushRef="#br0" timeOffset="61649.12">8414 17480 0,'0'-18'15,"-18"18"1,1 0 31,-1 0-31,1 0-1,-1 18-15,18 17 16,-18-17-16,18 35 15,0-18 1,0 18 0,0-18 15,0-17-15,0 35-1,18-35 16,0-1-15,87-17 0,-16 0-1,-19 0 1,-35 0 0,18 0-1,0 0 1,-35 0-1,-1 0 1,19-53-16,-36-35 16,0 35 15,0 18-15,0-18 15,-36 35-16,1 1-15,0 17 16,0-18 0,-1 0-1,-17 1 1,18 17 0,0 0-1,0 0 1,17 0 15,0 0-15,1 0-16,-1 0 31,-17 0-31</inkml:trace>
  <inkml:trace contextRef="#ctx0" brushRef="#br0" timeOffset="94865.29">16722 11818 0,'-18'18'16,"18"-1"-1,-35 19 1,17-36 0,1 17 15,-18 1-16,17 0 1,18-1-16,0 36 16,0-35 15,0-1 188,0-34-188,0-1-15,0 0-16,18-17 15,-1 0 1,1 0 15,-18-1-15,0 19-1,17-19 1,-17 19-16,18-36 16,-18-18-1,18 36 1,-18-36-1,0 36 1,0 18 0,0-54-1,0 18 1,0 35 46,0 1-46,0-18 0,0 17-1,0 0 48,-18 18 46,0 18-78,18 0-15,-17 34 0,-1 1-1,-17 88 1,35 1 0,0-72-1,0 36 1,0-18-1,0-70-15,0 17 16,0 106 0,0-53-1,0-52 1</inkml:trace>
  <inkml:trace contextRef="#ctx0" brushRef="#br0" timeOffset="96767.42">16704 11924 0,'-17'0'0,"-1"0"31,0-35-15,1 35 0,-1-18-1,-35 0 1,36 18 0,-36-35-1,35 35 16,0 0-15,1 0 15,-1 0 63,0 0-78,1 0-16,-1 0 15,-17 35 1,17-17 15,1 0 0,-1-18-15,18 17 15,0 1 172,0 0-156,0 17-15,0-18 30,0 1-46,18 0 62,-1-1 0,1 1-78,0-18 31,-1 0-31,1 0 16,-1 0-1,1 0 1,17 0 0,-17 0-1,0 0 1,17 0 0,-17 0 30,-1 0-30</inkml:trace>
  <inkml:trace contextRef="#ctx0" brushRef="#br0" timeOffset="99048.94">17216 11659 0,'0'-17'188,"0"-1"-188,0 0 109,-18 18-78,1 0-15,-19 0-1,1 0 1,17 0 0,-34 0-1,16 36 1,1 17 0,17-18-1,-35 53 1,53-70-1,-17 17 1,17-17 0,0-1 93,17-17-93,36 0-1,53 0 1,18 0 0,-89 0-16,0 0 15,0 0 1,1-17-1,-1-19 1,-35 19 0,0-19-1,0 19 17,0-1-1,0 1-16,-35-1 1,-1 18 0,1-18-1,18 1 1,-1-1 0,0 18-16,-52-18 15,52 18 1,0 0 15,1 0-15,-18 0-1,17 0-15,-35 0 16,18 0 0,-18 0-1,17 18 1,19-18 46,17 18-46,-35 52 0,35-35-1,0 1 1,0 17-1,0-36 1,0 36 0,0 0-1,0-35-15,0 35 16,17 0 0,124-18 15,-17-35-31,-54 17 31,1-17-15,17 0-1,-53 0 1,54 0 0,-1-17-1,18-54 1,-36 1-1,-52 70 1,17-18 0</inkml:trace>
  <inkml:trace contextRef="#ctx0" brushRef="#br0" timeOffset="99935.01">18027 11395 0,'0'35'125,"0"0"-109,0-17-16,0 17 16,0 0-1,0 18 1,18 18-1,17 17 17,-17-70-32,17 17 15,-17-35 1,-1 35 15,-17-17-15,36 17-1,-19-17 1,36-18 0,18 0-1,-54 0-15,54 0 16,-36 0 0,-17 0-1,17 0 32,-35-18-31,0-35-1,0-52 1,0 87 0</inkml:trace>
  <inkml:trace contextRef="#ctx0" brushRef="#br0" timeOffset="100441.34">17904 11571 0,'-18'-18'47,"18"1"-47,0-1 0,18 1 15,-18-1 17,17 18-32,1 0 15,17-18 1,-17 1 46</inkml:trace>
  <inkml:trace contextRef="#ctx0" brushRef="#br0" timeOffset="101444.56">19227 11218 0,'-18'0'31,"-35"18"0,0 35-31,-35 53 32,53-53-17,17-18-15,0 0 16,18 0 0,0 1-1,-17 17 1,17 0-1,0 35 1,0-71 0,0 1 15,0 17-15,17 36 15,36-53-31,18-18 15,-36 17 17,-17-17 61</inkml:trace>
  <inkml:trace contextRef="#ctx0" brushRef="#br0" timeOffset="102472.84">19632 11765 0,'0'-17'125,"0"-1"-125,-35-35 16,35-71-1,0 54 1,0 17-1,0 18-15,0 17 32,0 0-17,0 36 173,18 0-173,-18-1-15,17 1 16,1 17 0,0 18-1,-1-35 1,1-1 0,0 19 15,-1-1-31,1 36 15,17-36 17,-17 18-17,-1-36 79</inkml:trace>
  <inkml:trace contextRef="#ctx0" brushRef="#br0" timeOffset="103419.41">19632 11695 0,'18'0'375,"0"0"-375,-1 0 31,19 0-31,-19-18 16,1 0-1,0 1-15,17-1 16,18 0 0,-18 1-1</inkml:trace>
  <inkml:trace contextRef="#ctx0" brushRef="#br0" timeOffset="104001.63">20020 11536 0,'18'-18'94,"0"1"-78,-1 17-16,54 0 15,141 0 1,87-36 0,-228 36-16,35-17 15,-53 17 1</inkml:trace>
  <inkml:trace contextRef="#ctx0" brushRef="#br0" timeOffset="104835.95">21467 11236 0,'-18'0'94,"18"35"-78,0-17-16,18 17 15,-1 0 1,19 1 0,-19-1 30,1-17-30,0-1 0,-1 19-16</inkml:trace>
  <inkml:trace contextRef="#ctx0" brushRef="#br0" timeOffset="105984.39">21502 11395 0,'-18'-36'110,"18"54"-95,-17 0 1,-1-1-16,1 1 16,17 0 46,0-1-31,-18 1-15,0 0 0,18-1 15,-17 1 0,-1-18 188,0 35-219,1 0 15,-19 1 1,19 17 0,17-36-1,-18 19 1</inkml:trace>
  <inkml:trace contextRef="#ctx0" brushRef="#br0" timeOffset="106743.01">21820 11165 0,'17'0'31,"1"0"-15,-18 18-16,0 0 15,0-1-15,18 54 16,-18-1 0,0 19-1,0-54 1,0 0-1</inkml:trace>
  <inkml:trace contextRef="#ctx0" brushRef="#br0" timeOffset="108106.01">21731 11254 0,'-17'-18'188,"34"0"-173,1 18 79,0 0-31,-1 0-48,1 0 16,0-17 188,-1 17-203,1 0 46,0 0-46,-1 0-16,1 0 16,-1 0 30,1-18-30,0 18 47,17 0 46,-17 0-93</inkml:trace>
  <inkml:trace contextRef="#ctx0" brushRef="#br0" timeOffset="108844">21661 11730 0,'0'18'78,"35"-18"-46,-17 0-32,35 0 15,35-18 1,18 0-1,-89 18 1,19 0 0,-19-17-1</inkml:trace>
  <inkml:trace contextRef="#ctx0" brushRef="#br0" timeOffset="109547.08">22208 10936 0,'17'-18'32,"1"18"-32,0 0 15,-1 36 1,19 52 0,-1 0-1,-35-70-15,17 105 16,19-70-1,-19 71 17,1 17-17,-18-71 1,0 54 0,0-18-1,0-18 1,0-53-1</inkml:trace>
  <inkml:trace contextRef="#ctx0" brushRef="#br0" timeOffset="110847.11">23266 11765 0,'-18'0'31,"-17"-17"-15,-35-19-1,-1-17 1,36 0 0,35 36-16,0-19 15,0 1 1,0-18 0,0 36-1,0-36 1,0 35-1,53 18 32,0 53-31,-36-18-16,1 71 16,-18 0-1,53 35 1,-53-53-1,17-52 1,-17-54 62,0 0-78,0-35 16,0 36-1,0-124-15,0-18 16,0 35 15,18 19-15,-18 122 218,0 18-234,0 1 16,0-1-16,18 71 16,17-71-1,-35 18 1,0-35-1,18-1 1,17 19 0,-17-19-16,52 19 15,-35-19 1,-17-17 46,0 0-46,-1 0 0</inkml:trace>
  <inkml:trace contextRef="#ctx0" brushRef="#br0" timeOffset="111360.75">23778 11395 0,'35'0'62,"0"0"-62,0 0 16,1 0-16,158 0 15,35 0 1,-70 0 0</inkml:trace>
  <inkml:trace contextRef="#ctx0" brushRef="#br0" timeOffset="112002.93">23795 11765 0,'35'-17'78,"1"-1"-62,-1 0-16,18 18 0,70-35 31,-70 35-15,-35 0-1</inkml:trace>
  <inkml:trace contextRef="#ctx0" brushRef="#br0" timeOffset="113566.59">25083 11448 0,'-18'0'15,"1"0"-15,-19 0 16,19 0 0,-19 0-1,1 35 1,-18 18-1,53-36 1,-53 89 0,53-53-1,0-17 32,0-19-16,0 1 1,18-18-17,0 0 1,52 0 0,-17 17-1,18-17 1,17 0-1,-53 0 1,0 0 0,1 0-1,-1-35 1,0-88 0,-17 17-1,17 18 1,-35 70 15,0 0-15,0-17-1,0 17 17,0 1-17,0-1 1,0 1-1,-53 17 1,18 0 0,17-18-16,-17 0 15,17 1 1,1-19 0,-1 19-1,0 17 1,1 0 78,-1 0-79,0 0 1,1 0-1,-1 0 1,1 0 31,-1 0-31,0 17-16,-17 19 15,17-19 1,1 36-16,-36 18 15,-18 52 1,36-70 15,35-18 94,-18-17-93,18 0-1</inkml:trace>
  <inkml:trace contextRef="#ctx0" brushRef="#br0" timeOffset="117745.24">18204 11677 0,'0'-18'47,"-18"18"-16,0 0-31,-17 0 16,17 0-16,-34 18 15,-19 0 1,36-18-16,-53 17 16,70 1-1,-53-18 1,54 18-1,-1-1 17,-17-17-1,17 0-15,0 18-1</inkml:trace>
  <inkml:trace contextRef="#ctx0" brushRef="#br0" timeOffset="132092.47">16457 13176 0,'0'-17'110,"0"-1"-95,18 0-15,35-17 16,123-18-1,71 36 1,106-1 0,0 0-1,-247-17-15,352-36 16,-34 18 0,70 1-1,-159 52 1,0 0-1,-18 0 1,-246 0 0,264 0-1,53-36-15,-53-17 32,106 18-17,-123 0 1,-18 0-1,70 17 1,-123 0 0,-35 18-1,-54-17 1,-17 17 0,36-18-1,176-35 16,-212 35-31,106 18 16,-53-17 0,-106-1 15,71 18-15,52-18-1,-17-17 1,-70 18-1,-89 17 1</inkml:trace>
  <inkml:trace contextRef="#ctx0" brushRef="#br0" timeOffset="169533.58">16352 9984 0,'0'0'0,"-18"0"16,0 0-1,1 0 1,-19 0 0,1 0-1,-106 0 1,-282 88 0,-1 0-1,-34-17 1,-230-19 15,0 54-31,53 18 31,-106 17-15,353-18 0,265-105-16,-248 123 15,54 0 1,105-35-1,-35 0 1,-71 0 0,-34 105-1,122-105 1,54 18 15,88-71-31,-36 52 16,36-52-1,53-35 32</inkml:trace>
  <inkml:trace contextRef="#ctx0" brushRef="#br0" timeOffset="170059.34">8696 11748 0,'0'17'0,"0"36"0,0 0 15,-17-18-15,-19 247 16,1-105-1,35-71 1,0-71 0,0 0-1,0 18 17,0-18-1,0-17-31,88 0 15,142-18 17,-160 0-32,142-18 15,-89-35 1</inkml:trace>
  <inkml:trace contextRef="#ctx0" brushRef="#br0" timeOffset="-173352.88">16828 14376 0,'17'17'47,"1"-17"-47,0 36 16,35 87-1,105 71 1,-105-106 0,18 0-1</inkml:trace>
  <inkml:trace contextRef="#ctx0" brushRef="#br0" timeOffset="-172558.46">16916 14640 0,'-18'0'93,"1"36"-93,-1-1 16,-105 88 0,87-105-1,1 0 1,0-1 93,17 1-93</inkml:trace>
  <inkml:trace contextRef="#ctx0" brushRef="#br0" timeOffset="-171959.9">17745 14764 0,'18'0'31,"-18"17"-31,0 19 16,0-1-16,0 106 15,0 18 1,0-124-1</inkml:trace>
  <inkml:trace contextRef="#ctx0" brushRef="#br0" timeOffset="-171271.13">16969 16210 0,'-18'0'0,"1"18"15,17 17-15,17 0 0,107 106 16,70 71 15,-106-124-15,-17 1 0,-54-72-1</inkml:trace>
  <inkml:trace contextRef="#ctx0" brushRef="#br0" timeOffset="-170926.41">17269 16616 0,'-18'0'0,"1"0"15,-1 17-15,-35 160 16,-18-18 0,-17-1-1,53-105 1</inkml:trace>
  <inkml:trace contextRef="#ctx0" brushRef="#br0" timeOffset="-169862.14">17869 16669 0,'17'-18'46,"-17"-17"-46,0 17 16,0-17 0,0-18-1,71 35 1,17 18 0,-35 0-1,-36 0 1,36 0-1,-17 53 1,-36 53 15,0-71-31,0 1 32,0-19-32,0 54 15,-18-18 1,-35-18-1,18-17 1,35-1 0,-18-17 15,1 18-15,-1-18 15,0 18-16,1-1-15,-1 19 16,18-1 0,-18-35-1,18 17 17,0 19 14,0-19-14,18-17-17,17 0-15,53 0 16,195 0 0,-72 0-1,-140 0-15,-36 0 16</inkml:trace>
  <inkml:trace contextRef="#ctx0" brushRef="#br0" timeOffset="-168610.29">20779 14429 0,'0'17'32,"18"19"-17,52 34 1,54 71-1,17-53 1,-71-70-16,18 70 16,1-17-1,-72-54 48,1 1-63,0 0 15</inkml:trace>
  <inkml:trace contextRef="#ctx0" brushRef="#br0" timeOffset="-168113.85">21290 14499 0,'-17'-17'15,"-1"34"1,-35 18-1,36-17-15,-107 176 16,1-70 0,-1 34-1,71-34 1,36-89 0</inkml:trace>
  <inkml:trace contextRef="#ctx0" brushRef="#br0" timeOffset="-167540.51">22049 14852 0,'0'18'16,"0"-1"-1,0 89-15,0 53 16,0-124 0,0 141-1,18-158 1</inkml:trace>
  <inkml:trace contextRef="#ctx0" brushRef="#br0" timeOffset="-166295.5">20303 13970 0,'0'0'0,"0"18"47,0 17-31,-36-17-16,1 34 0,-212 19 15,-17-18 1,211-53 15,35 18 16,0 17-31,18 0-1,0 53 1,36 1 0,17 69-1,0 19 1,17-36 0,-35 18-1,-17-124-15,0 71 16,17-71-1,-17 53 1,-1 53 15,18-53-31,-17-52 32,17 17-17,-35-36 1,0 19-1,18-19 1,-18 18 0,0-17-1,18 0 1,-1-1 62,1 1-78,0-18 0,17 0 0,212-35 16,35-18-1,-35 35 1,-176 1 15</inkml:trace>
  <inkml:trace contextRef="#ctx0" brushRef="#br0" timeOffset="-165233.17">22366 13935 0,'0'-18'31,"36"18"-16,34 0 1,107 35 0,17-17-1,-159 0-15,124-18 16,-89 0 0,-52 0-1,0 17 48,-1-17-63,-17 53 15,0 106 17,0 35-17,0-71 1,0-34-1,0 16 1,18-34 0,-18-18-1,0 0 1,0-36 0,0 1-1,0 53 1,0-18-1,0 17 1,0-17 0,0 0-1,-71 0 17,36-18-32,-194 36 15,35-36 1,176-35-1,0 0 48</inkml:trace>
  <inkml:trace contextRef="#ctx0" brushRef="#br0" timeOffset="-164566.12">21220 13582 0,'18'35'47,"-18"18"-47,17-18 0,18 71 16,-35-70-16,36 69 15,-19-52 1,1 18 0,-18-54-1</inkml:trace>
  <inkml:trace contextRef="#ctx0" brushRef="#br0" timeOffset="-163794.2">21502 15575 0,'18'-17'31,"17"17"-15,0 52-1,-35 54 1,18-88-16,-18 17 15,18 0 1,-18 1 15,35 34-31,-35-34 47,0-19-31,0 36-1,18-35 1</inkml:trace>
  <inkml:trace contextRef="#ctx0" brushRef="#br0" timeOffset="-161779.52">21308 17074 0,'-18'0'31,"1"0"-31,-18 0 16,-18 0-1,17 36-15,1-19 16,35 1-1,-18-18 95,1 0-110,-1 0 15,1 0-15,-1 0 16,0 18-16,-17-18 16,-18 17-1,18 1 1,0-18 15,-1 0-15,1 0-1,17 0 1,18 18 109,-17 17-125,17-18 0,0 1 0,0 88 16,35 123-1,-35-105 1,18-54 15,-1 1-15,-17-1-1,0-17 1,18 18 0,17 17-1,0 0 1,-35-70-16,0 35 16,36 17-1,-36-34 1,0-1 203,0-17-188,17-1-31,-17 18 15,18 1-15,0 70 16,-1-54 0,-17-34-1,18 17 1,-18-17 31,18 0 78,-1-18-125,18 17 0,54-17 15,-36 0-15,158 18 16,-87 0 0,-71-1-1,-36-17 95</inkml:trace>
  <inkml:trace contextRef="#ctx0" brushRef="#br0" timeOffset="-161083.08">21626 17833 0,'0'0'0,"17"0"0,1 0 0,17 0 15,36 35 1,52 53 0,71 18-1,-123-88 1,-71 0-16,35-1 15</inkml:trace>
  <inkml:trace contextRef="#ctx0" brushRef="#br0" timeOffset="-160614.06">21961 17762 0,'0'18'31,"0"17"-15,0 71-1,-18 0 1,0-18 0,1 0-1,-18-70 1</inkml:trace>
  <inkml:trace contextRef="#ctx0" brushRef="#br0" timeOffset="-159425.59">22472 18080 0,'0'-35'63,"-17"17"-63,17 0 0,0 1 16,0-1-1,0-17 1,0-1-1,17 19 1,89 17 0,-88 0-1,-1 0 1,1 0 15,0 0-15,17 0-1,-35 53 1,0-36 0,0 1-16,0 35 15,-53-18 1,35-17 0,1 0 390,34-18-391,1 0-15,17 0 0,36 0 16,88-53 0,-89 53-1,-52-18 63</inkml:trace>
  <inkml:trace contextRef="#ctx0" brushRef="#br0" timeOffset="-158767.62">21925 16969 0,'0'35'31,"0"53"-15,36 0-16,-1 36 16,0-54-1,-35-34 1,18-1 93</inkml:trace>
  <inkml:trace contextRef="#ctx0" brushRef="#br0" timeOffset="-158125.6">22314 18433 0,'17'-18'31,"1"18"-15,-1 88-1,-17-53-15,53 71 16,-35 35 0,-18-88-1,18-17 1,-18-72 62</inkml:trace>
  <inkml:trace contextRef="#ctx0" brushRef="#br0" timeOffset="-156883.66">22790 16863 0,'70'35'0,"-140"-70"0,193 88 0,-70-18 15,124 0-15,52-35 16,-53 0 15,-105 0-15,-54 18 62,-17 0-78,0 87 16,0 72-1,0-1 1,0 71-1,0-212-15,0 106 16,0 18 0,0-71-1,0 1 1,18-1 0,-18-71 15,18 36-16,17 53 1,-17-71 0,-18-17 46,17 0-46,-17-1 15,0 19 63,0-1-94,-35 0 15,-194 106 1,52-70 0,160-53-16,-1-1 15,0-17 79</inkml:trace>
  <inkml:trace contextRef="#ctx0" brushRef="#br0" timeOffset="-142797.27">18115 16034 0,'-17'0'78,"-1"-18"-78,1 0 0,-19 1 16,-17-36-1,-35-53 1,53 71-1,-71 0 1,35-1 0,-52 1-1,35 35 1,0 0 0,-18 0-1,53 0 16,-18 0-15,-70 0 0,71 0-1,-89 0 1,124 18 0,-18-1-1,0 19 1,35-36-1,1 17-15,-36 54 16,-36-1 0,54-17-1,-18 18 1,0-1 0,18-34-1,-36 34 16,54-35-15,-18 18 0,17 0-1,0 18 1,1-1 0,-1-34-1,18 52 1,0-18-1,0-34 1,0 17 0,0 17-1,0-35 1,0-17 15,0 17 0,0 54-15,0-19 0,0-35-16,88 54 15,-53-1 1,-17-35 0,35 52-1,0-34 1,-18-36-1,0 18 1,36 0 15,-53-18-31,17 36 16,0-36 0,1 18-1,-1-35 16,0 17-15,53 18 0,-35-18-1,18 18 1,-18-17 0,53 16-1,-71-34 1,53 17-1,0 18 1,-17-35 0,35 17-1,35 0 1,35 1 15,-52-19-31,34-17 31,-34 0-15,35 0 0,-89 0-1,-35 0 1,36 0 0,17 0-1,-35-35 1,18 0-1,-1 0 1,71-36 0,-70 18-1,52-70 1,-17-1 0,-53 18-1,53-52 16,-71 69-15,0 54 0,-35-18-1,18-17 1,-18-1 0,0-52-1,0 17 1,0 70-1,0-87 1,0 17 0,-88-17-1,53 34 1,17 72 15,-17-36-31,-54-35 31,89 35-15,-52 18 0,16-36-1,19 36 1,-19 17 0,-17-17-1,18-1 1,-18 1-1,0 18 1,0-36 0,0 17-1,-17 19 1,35-19 0,-54 1 15,1 0-16,35-53 1,0 70 0,1-35-1,34 18 1,-35 17 0,0 1-1,18-1 1,17 18 15,0 0-15,1 0 15,-1 0-15,1 0 15,-1 0-16,0 0 1,1 0 0,-1 0 15,0 0-31,1 0 16,-1 0 30,0 0-46,1 0 47</inkml:trace>
  <inkml:trace contextRef="#ctx0" brushRef="#br0" timeOffset="-137325.89">19438 17198 0,'18'18'109,"0"-18"-109,-1 17 0,1 1 16,176 35 0,-88-18-1,-18 0 1,-53-17 0,1 0-1,-1-18 1,0 17-1,0-17 1,36 18 0,-36-18-1,0 17 1,-17 1 15,0-18-15,-1 18 15,1-1-15,35 1-1,0 17 1,-35-35 46,-1 0-62</inkml:trace>
  <inkml:trace contextRef="#ctx0" brushRef="#br0" timeOffset="-136119.91">19685 17039 0,'-17'0'16,"-1"0"0,0 0-1,1 0 1,-18 0 0,17 0 15,0 0-16,-17 0 1,0 0 0,17 0-1,0 0 1,1 0 0,-1 0-1,-35 0 1,18 0-1,17 0 1,1 18 0,-1-18-1,0 17 48,1 1-48,-1-18 110,18 18-109,0-1-16,18 19 16,35 52-1,0-53 1,17 0 0,-17 36-1,-35-36 16,-1-17 32,1-1-32,0 1-31,17 0 31</inkml:trace>
  <inkml:trace contextRef="#ctx0" brushRef="#br0" timeOffset="-134810.89">20232 17233 0,'18'-17'16,"-1"-1"-16,72 18 15,-1 70 1,-71-70-16,19 53 31,-1-17-31,0-1 16,1-17 15,-19-1 0,-17 1 1,35-1-17,-17 1 1,0 0-1,-1-1 189,-17 1-142,0 0 32,0 17-94,-17-17 15,-1-1-15,-70 19 16,-88 16 0,-1 1-1,142-53-15,-71 18 16,53 0 0</inkml:trace>
</inkml:ink>
</file>

<file path=ppt/ink/ink1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2T03:47:39.225"/>
    </inkml:context>
    <inkml:brush xml:id="br0">
      <inkml:brushProperty name="width" value="0.05292" units="cm"/>
      <inkml:brushProperty name="height" value="0.05292" units="cm"/>
      <inkml:brushProperty name="color" value="#FF0000"/>
    </inkml:brush>
  </inkml:definitions>
  <inkml:trace contextRef="#ctx0" brushRef="#br0">1482 13070 0,'-18'0'31,"1"0"1,-1 0-17,0 0-15,1 0 47,-18 0-16,-54 36 1,19-19-17,34 1 1,19 17 0,-1-17 62,1 0-63,-1 17 1,0-35-16,18 17 16,0 19-16,-35 70 15,35-36 1,0-35 15,0 1-15,0-1-1,0 0 1,0 18 0,0 0-1,0-35-15,18 17 16,-1-17-1,1-1 1,17 19 0,0-1-1,-17-18 1,17-17 0,18 18-1,-17-18 1,-19 0 15,54 0-15,88 0-1,-1 0 1,-34 0 0,-36 0-1,-70 0 16</inkml:trace>
  <inkml:trace contextRef="#ctx0" brushRef="#br0" timeOffset="827.48">2082 13212 0,'35'0'78,"0"0"-62,1 0-16,-1 0 0,-18 0 15,19 0-15,-1 0 0,0 0 0,353 35 31,-35-35 1,-318 0-1</inkml:trace>
  <inkml:trace contextRef="#ctx0" brushRef="#br0" timeOffset="1733.74">2276 13564 0,'-18'0'94,"36"18"-47,17-18-32,18 0-15,-18 0 0,18 0 0,0 18 16,0-18-16,18 0 0,-19 0 0,1 0 15,406 0 17,-71 17-1,-353-17 0</inkml:trace>
  <inkml:trace contextRef="#ctx0" brushRef="#br0" timeOffset="-167166.7">15082 11606 0,'17'-17'47,"-17"-1"-31,-17 18 15,-1 0-31,-70 0 31,-124 18 0,-70 105 1,229-105-1,18-18 0,17 0 0,0 0-15,1 18 171,-1-1-171,0 18 0,18 1-16,0 70 15,0-1 1,0 36 0,0-35-1,0 18 1,0-1-1,0-35 1,0-35 15,0-17-31,0 34 16,0-52 0,0-1 140,0 1-156,36-18 0,-19 0 15,19 0-15,17 0 32,0 0-17,-1 0 1,-34 0 0,35 0-1,-35 0 1,-1 0-1,19 0 1,-1 0 0,88 0-1,-70 0 1,35 0 0,18 0-1,0 0 1,-35 0-1,-36 0 17,-17 0-17,17 0 173,0 0-188,18 0 0,0 0 15,106 0-15</inkml:trace>
  <inkml:trace contextRef="#ctx0" brushRef="#br0" timeOffset="-165202.59">18451 11148 0,'17'0'125,"1"0"-109,0 0-16,-1 0 15,54 0 1,70 0 0,-71 0-1,54 0 1,-107 0-16,19 0 16,-19 0 15,1 0-16,17 0 17,-17 0-17,0 0 95,-1 17-79,-17 19-31,0-1 16,0 0-16,0 53 15,0 54 1,0-107-16,0 141 31,53-17-15,-53 0-1,35 35 1,1-106 0,-36-70-1,0 34 1,17 1-1,1-35 1,0 0 0,-18 17-1,0 0 1,17 1 0,19 34-1,-1 1 1,-35-54 31,0 1 0,-35-18-32,17 0-15,-17 0 16,17 0-1,0 0 1,1 0 0,-1 0-1,-17 0 1,17 0-16,-35 0 16,-53 0-1,1 0 1,-19 18 15,54-18-15,34 0-1,-17 0 1,0 0 0,1 0-1,34 0 1,0 0-1,-17 0 79,17 0-94,1 0 0</inkml:trace>
  <inkml:trace contextRef="#ctx0" brushRef="#br0" timeOffset="-161635.54">8202 15893 0,'0'-18'62,"-17"18"-62,-1 0 0,-17 0 0,-318 0 31,-35 0 1,370 0-1,1 0 78,-1 35-93,18-17-16,0 0 0,0 17 15,0 71 1,0 35 0,0-88-16,0 123 15,0 53 1,0-17 0,35 17-1,-17 36 1,0-71-1,-1-71 17,-17 19-17,0-54 1,0 18 0,0-71-1,18 53 1,-18-35-1,0-35 1,0 70 0,0-53-1,18-17 79,-1-1-63,1 1-15,-1-18-16,54 0 16,141 0-1,-1 0 1,-122 0-16,105 0 15,0 0 1,-106 0 0,-71 0-1,1 0 63,0 0-46,-1 0-32,36-123 0</inkml:trace>
  <inkml:trace contextRef="#ctx0" brushRef="#br0" timeOffset="-160229.24">9808 16016 0,'35'-18'63,"0"-17"-63,0 18 0,36 17 0,-18 0 0,0 0 15,88-53 17,-106 53 46,-17 17-63,-18 124 1,0 71 0,0-53-1,0-18 1,0-106-1,0 71 1,0-18 0,0 53-1,0 89 1,0-54 0,0-17-1,0-18 1,0-106-1,0 36 1,0-1 0,0 18-1,0-35 1,0-17 0,0 34-1,0-17 1,17-18-1,-17 1 17,0-19-1,0 1 63,0 0-79,-17-18-15,-1 0 16,-52 0-16,-107 0 16,142 0-16,-194 0 15,52 0 1,19 0-1,122 0 17,19 0-17,-1 17 126</inkml:trace>
  <inkml:trace contextRef="#ctx0" brushRef="#br0" timeOffset="-159119.39">10813 18292 0,'0'-18'47,"18"0"-16,-18-17-15,-18 17-16,-105-176 31,123 124-15,0-36 0,0 35-1,35 1 1,18 70-1,-18 0 1,0 0 0,1 0 15,-19 35-15,-17-17-16,35 105 15,-35-17 1,18-35-1,-18 17 1,0-53 0,0-17-1,0 52 1,-35-52 0,17 0-1,18-1 95,0 1-79,35-18-31,1 0 0,-1 0 15,53 0 1,106 0 0,-35 0-1,-141 0 79,-1 0-63,-17-35-31,0 17 0</inkml:trace>
  <inkml:trace contextRef="#ctx0" brushRef="#br0" timeOffset="-158670.36">11430 17621 0,'18'0'78,"0"0"-78,17 18 0,88 70 15,18-17 1,-70-54 0,-53-17 62,-1 0-63</inkml:trace>
  <inkml:trace contextRef="#ctx0" brushRef="#br0" timeOffset="-158250.47">11695 17374 0,'-18'0'0,"1"0"16,-72 141-1,37-17 1,-1-36-1,17-17 1,36 17 15,-17-35-15,17 0 0,-18-53-1</inkml:trace>
  <inkml:trace contextRef="#ctx0" brushRef="#br0" timeOffset="-157653.86">12259 17321 0,'18'0'47,"0"0"-47,-18 36 16,17-19-16,-17 1 15,0 17-15,0-17 0,0 35 0,0-18 16,0 0-16,0 1 0,0 211 31,0-212 1</inkml:trace>
  <inkml:trace contextRef="#ctx0" brushRef="#br0" timeOffset="-154651.35">18168 13370 0,'0'18'47,"0"17"-47,0 0 0,0 1 16,0-19-16,0 1 0,0 17 15,0 1-15,0-19 0,0 18 0,0 107 32,18-19 15,0-105 31</inkml:trace>
  <inkml:trace contextRef="#ctx0" brushRef="#br0" timeOffset="-153804.53">18433 13564 0,'18'0'94,"-1"0"-94,19 36 16,-1-1-1,-18-18 16,19 19-15,105 105 15,-88-18-15,-36-123 0,1 18-1,0 0 1,-1 17 15,-17-17 32,0-1-32</inkml:trace>
  <inkml:trace contextRef="#ctx0" brushRef="#br0" timeOffset="-152988.79">18698 13441 0,'0'0'0,"-18"17"47,18 1-32,-18 70 1,18-52-16,-17 52 31,-1-35-15,0-36 0,1-17-1,17 18 1,-18 17-1,0-17 17,18 0-1,0 17 47</inkml:trace>
  <inkml:trace contextRef="#ctx0" brushRef="#br0" timeOffset="-151521.33">19350 13582 0,'-17'0'16,"-1"0"15,0 18-15,1-18-1,-19-53 32,36 0-16,0 17 1,0 19-1,18 17-16,35 0 1,-18 17 15,-17 1-15,-18 0 0,35-1-1,-17-17 1,-1 36-1,1 34 1,-18-52 0,0 17-1,0-17 1,0 52 0,0 1-1,0-36 16,0-17-15,0 17 0,0-17-1,0 17-15,-18-17 16,18-1 203,18-17-204,0 0 1,-1 0-16,1 0 16,0 0-1,-1 0 1,1 0-1,0 0 1,-1 0 0,18 0-1,1 0 1,17 0 0,-36 0-1,36 0 1,-35 0-1,-1 0 1</inkml:trace>
  <inkml:trace contextRef="#ctx0" brushRef="#br0" timeOffset="-149369.81">22225 10248 0,'-17'-17'78,"-1"17"-62,0 0 0,1 0-16,-1 0 0,-17 0 0,0 0 15,-1 17-15,1-17 0,-36 35 16,1-17-16,-495 159 31,477-177-31,-459 52 31,336-52 1,193 18 124,18 0-140,0-1-16,0 1 0,0 17 15,0 1-15,0 210 16,0 90-1,-35 34 1,17 71 0,1-194-1,17-35 1,0-107 0,0-16-1,0-1 1,0 18-1,0-53 1,17-18 31,-17 0-31,0-17-1,0 17 1,18-17 78,0-1-79,17-17 1,71 0-1,-1 0 1,1 18 0,-70-18-1,87 0 1,-35 35 0,36-35-1,-71 0 1,-36 0-1,1 0 17,0 0-17,-1 0 95,1-17-110,-18-36 0,0-35 15,0 35-15</inkml:trace>
  <inkml:trace contextRef="#ctx0" brushRef="#br0" timeOffset="-147474.91">23143 10231 0,'17'-18'109,"1"0"-93,17 18-16,0 0 0,1 0 0,158 0 31,-159 0-31,71 18 31,-53-18 0,-36 18 63,-17 17-78,0-18-16,0 142 15,36 106 1,-19-36 0,1-17-1,0-36 1,-1-88 0,-17-52-1,0-1 1,0 0-16,18 36 15,-1-1 1,1 71 15,0-52-15,-18-36 0,17-18 15,-17-18 0,18 1-31,0 0 16,-1-18-1,-17 17 1,18 1 0,0 0-1,-1 17 157,1-17-156,-18-1-16,17-17 15,1 18-15,0 17 16,-1-17 0,1 35-16,0 35 15,35 18 1,-18 35-1,0-106 1,-35-17 93,0-1 1,-17 1-95,-19 0-15,1-1 16,-124 71-16,-70 1 16,-106 34-1,247-70 1,-212 18 0,123-36-1,160-17 1,-1-1-1</inkml:trace>
  <inkml:trace contextRef="#ctx0" brushRef="#br0" timeOffset="-144641.41">24148 11730 0,'0'-18'63,"-18"-35"-48,18 36-15,0-1 16,0 0 31,0 1-16,0-1-15,53 36 15,-35-1-15,17 19-1,18 17 1,-53-18-1,0 18 1,0 0 0,0 17-1,0 18 17,0-52-17,0-19 1,0 1-16,0 0 15,0 17 1,-18 0 0,18-17 77,0-1-61,18-17-17,0 0 1,17 0 0,53 0-1,-53 0 1,-17 0-1,0 0 1,-1 0 0</inkml:trace>
  <inkml:trace contextRef="#ctx0" brushRef="#br0" timeOffset="-144135.42">24624 11677 0,'18'-18'32,"0"18"-17,-1 0 1,1 18-16,-1 0 15,1-1-15,88 54 32,0 17-1</inkml:trace>
  <inkml:trace contextRef="#ctx0" brushRef="#br0" timeOffset="-143610.93">24942 11571 0,'-18'0'15,"-17"0"1,17 18 0,-17 17-1,-36 106 1,1 36-1,17-36 1,0-53 0,18-35-1,17-36 1,0-17 109</inkml:trace>
  <inkml:trace contextRef="#ctx0" brushRef="#br0" timeOffset="-141945.04">25012 11483 0,'0'-35'141,"0"17"-126,0 0-15,0 1 16,0-1 15,18 0 79,0 18-79,-18 18-15,0 17 15,0 71 0,0-53-15,0-35-1,0 17 1,17 0 0,-17-17-1,0 0 16,0-1-15,18 1-16,-18 0 31,0-1-15,0 36 0,0-18-1,17-35 63,1 18-62,0 0 0,-1-18 30,1 0 1,0 0-47,-1 0 16,1 0 0,0 0-1,34 0 1,-34 0-1,0-18 79</inkml:trace>
  <inkml:trace contextRef="#ctx0" brushRef="#br0" timeOffset="-137184.91">12736 13335 0,'0'-18'31,"17"18"78,1 0-109,0 0 16,52 0-1,89 0 17,-106 0-32,123 0 47,-158 0-16,-1 0 0,54 0-15,-36 0-1</inkml:trace>
  <inkml:trace contextRef="#ctx0" brushRef="#br0" timeOffset="-136511.14">12736 13670 0,'0'18'31,"0"-1"16,35-17-47,18 0 0,17 0 15,230 0 1,53 0 15,-177 0 16</inkml:trace>
  <inkml:trace contextRef="#ctx0" brushRef="#br0" timeOffset="-135278.48">12700 16439 0,'18'0'31,"17"0"-15,1 0-16,34 0 0,-17 0 0,0 0 16,-18 0-16,36 0 0,52 0 15,-70 0-15,0 0 0,-18 0 0,71 0 31,53 0 1,-124 0-32,212 0 47,-212 0-16</inkml:trace>
  <inkml:trace contextRef="#ctx0" brushRef="#br0" timeOffset="-134572.95">13000 16880 0,'18'0'32,"-1"0"-17,19 0-15,-1 0 0,0 0 0,1 18 16,-1-18-16,0 0 0,18 0 0,0 0 16,0 0-16,17 0 0,-34 0 0,281 0 31,-264 0 0,-18 0 16,230 0-16,-159-18-31</inkml:trace>
  <inkml:trace contextRef="#ctx0" brushRef="#br0" timeOffset="-129233.06">14958 12241 0,'0'-35'31,"0"17"-15,35 18-16,-17 0 16,17 0-16,1 0 15,211 0 1,-142 0-16,1 0 0,670 0 31,0 0 0,-652 0 1,-106 0-32,17 0 31,-18 0 16,19 0-32,-19 0-15,54 0 16,88 0 0,-18 0-1,0 0 1,-71 0 0,54 0-1,-89 0 1,-17 0-1,-1 0 142,1 0-142,0 0 1,-1 0 0,1 0-1,0 0 1,-1 0 31,1 0-16,0 0-15,17 0-1</inkml:trace>
  <inkml:trace contextRef="#ctx0" brushRef="#br0" timeOffset="-126657.83">21026 10830 0,'18'-17'47,"-1"17"-47,1 0 0,-1 17 16,1-17-16,-18 36 0,18-1 15,-18 0-15,70 194 32,-34 54-1,34 34 0,-70-282-31,88 318 31,-52-212-15,-36-17 0,0-71-1,0-36 1,0 1 15,17 35-15,-17-35-1</inkml:trace>
  <inkml:trace contextRef="#ctx0" brushRef="#br0" timeOffset="-125703.17">22860 10848 0,'18'-18'47,"0"18"-16,-18 36-31,17-19 0,-17 1 15,0 17-15,71 230 32,52 176-1,1-53 0,-124-318-31,88 124 31,-70-141-15,-1 0 0,1-35 93</inkml:trace>
  <inkml:trace contextRef="#ctx0" brushRef="#br0" timeOffset="-122374.47">16281 15593 0,'-35'0'78,"-1"0"-78,1 0 16,0 0-16,-18 0 0,0 0 0,-159 35 31,124-17 0,35-18 1,18 0 14,17 0-30,1 0 15,-1 17 47,0 1-78,18 0 16,0 17-16,0 0 0,0 124 16,0 70-1,0 36 1,-17-89 0,-1 18 15,18-106-16,0 1 1,-17-1 0,17-35-1,0-36 79,0 1-63,17-18-31,71 0 16,54 0 0,-125 0-16,18 0 31,54 0-16,52 0 1,-35 0 0,17-18-1,-70 1 1,-35-1 0,-1 18 62,1 0-78,17-18 0,89-70 15</inkml:trace>
  <inkml:trace contextRef="#ctx0" brushRef="#br0" timeOffset="-121047.64">20497 15311 0,'0'-18'16,"17"36"-1,213 52 17,546-17-1,0-53 0,-617-18 0,-159 36 63,0 17-78,-18-17-16,-17 105 15,17 89 1,0 35 0,18-71-1,0-70 1,-17 0 0,17 35-1,0-70 1,0-36-1,0 71 1,0 0 0,0-89-1,0 1 1,0 0 62,-18 17-62,1-17-16,-19 17 15,-281 35 1,-18-52 0,17-18-1,1 0 1,52 0-1,247 0 1</inkml:trace>
  <inkml:trace contextRef="#ctx0" brushRef="#br0" timeOffset="-114191.03">19527 14164 0,'17'0'63,"1"35"-47,-18-17-16,88 35 15,36 17 1,34 19-1,-17-19 1,106 36 0,-106-88-1,36-1 1,-1 19 0,-88-19-1,54-17 16,16 0-15,1 0 0,-106 0-16,106-17 15,-1-19 1,-122 36-16,70-17 16,-36-19-1,71-17 1,89-17-1,-36-1 1,-36 1 0,-52 17-1,-35 18 1,17-36 0,53-52 15,-18 34-16,1 19 1,-53-1 0,-36 1-1,18-1 1,53-52 0,-54 34-1,-34 72 1,35-71-1,-18-1 1,-17 37 0,0-1-1,17-36 1,35 1 0,-52 35-1,53-53 16,-54 89-15,1-36 0,17 0-1,-17-18 1,-1 19 0,-17 34-1,0 0 1,18-70-1,-18 70 17,0 1-17,18-1 1</inkml:trace>
  <inkml:trace contextRef="#ctx0" brushRef="#br0" timeOffset="-109955.6">24660 11430 0,'17'0'125,"1"0"-109,-1 0-16,19-18 16,-19 18-16,19-17 15,-19-1-15,-17 0 0,18 18 16,0-17-1,17 17 1,-18-18 15,19 18 1,-19 0-1,1 0 0,0 0 141,-1 0-125,1 0-32,-18 18 17,18 17-17,-18 0 32,0-17-47,17 0 16,1-18-1,-18 35-15,17 0 16,-17 18 0,18-35-1,0 52 1,-18-52 31,17 0 0,-17-1 46,0 1 17,0 17-95,0-17 1,0-1 0,0 1-16,0 0 15,18-18 1,-18 17 109,35 1-94,-17 0-15,0-18-16,-1 0 31,1 0-15,-1 0-1,1 0 48,0 0-1</inkml:trace>
  <inkml:trace contextRef="#ctx0" brushRef="#br0" timeOffset="-106006.98">21590 17780 0,'0'35'47,"0"1"-47,0-1 16,18 265-1,70-36 1,-35-105 0,-35-71-1,-1-53 63,1-35-62,0 0-16,87-88 16,19-18-16</inkml:trace>
  <inkml:trace contextRef="#ctx0" brushRef="#br0" timeOffset="-105560.24">21873 17833 0,'17'18'16,"-17"-1"-16,18 1 15,17-1-15,0 19 0,265 140 31,-35-17 1,-230-124-1</inkml:trace>
  <inkml:trace contextRef="#ctx0" brushRef="#br0" timeOffset="-104412.81">22349 17868 0,'0'18'78,"0"17"-63,-18 0-15,18-17 16,-17 53 0,-19 17 15,36-53 0,0-17 16,-17-1-31,17 19 15,-18-19-16,18 1 1,0 0 109,0-1-125,0 1 16,0-1-1,-18 19-15,18-19 110,0 1-110,0 0 15,0-1 1,-17 1 0,-1 0 46</inkml:trace>
  <inkml:trace contextRef="#ctx0" brushRef="#br0" timeOffset="-102773.86">23072 18009 0,'-18'-17'94,"18"-1"-78,0 0-1,0-70 1,0 71-1,0-36 1,0 17 0,0 19-1,53 17 1,35 0 0,-70 0-16,70 0 15,1 0 1,-19 0 15,-52 0 0,-1 17 1,-17 19-17,0 17 1,0-1-1,0 19 1,0 35 0,-17-71-1,-1 18 1,-35 18 0,36-54-16,-36 19 15,35-19 16,0-17 110,1 0-141,-1 18 16,0-1 312,18 1-313,18-18-15,0 0 16,52 0 0,177 0 15,0-18 16,-229 18-16,70 0 0,-70 0 1</inkml:trace>
</inkml:ink>
</file>

<file path=ppt/ink/ink1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2T04:01:06.959"/>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1182 3228 0,'0'18'125,"0"17"-109,18 0-16,52 53 31,71 53 0,53 106 1,-176-229-32,106 88 31,-89-89-16,-17 1 1,-18-53 109,-36 17-109,1-52-16</inkml:trace>
  <inkml:trace contextRef="#ctx0" brushRef="#br0" timeOffset="824.83">1323 3545 0,'-17'0'78,"-1"36"-62,0-19-16,-35 72 16,0 16-1,36-69-15,-54 34 16,36-17 0,17 0-1,-17 0 1,17-35-1,-17 35 1,35-36 0,-17 18 15</inkml:trace>
  <inkml:trace contextRef="#ctx0" brushRef="#br0" timeOffset="1641.05">2223 3669 0,'17'0'32,"-17"35"-17,0-17-15,0 17 0,0-17 16,0-1-16,0 19 0,-17-1 0,17 0 15,0 0-15,-18 1 0,18-1 0,0 0 16,0-17-16,0 17 0,-17 71 31,17-88 1,0-1-1</inkml:trace>
  <inkml:trace contextRef="#ctx0" brushRef="#br0" timeOffset="2280.07">2629 3492 0,'35'0'109,"-18"0"-109,1 0 0,35 0 0,159 0 16,-18 0 0,-36 0-1,-52 0 17,-88 0-17,0 0 79</inkml:trace>
  <inkml:trace contextRef="#ctx0" brushRef="#br0" timeOffset="2880.2">2734 3722 0,'-17'17'31,"17"1"-31,17-18 16,19 0 0,69 18-1,389 35 16,-282-53 1</inkml:trace>
  <inkml:trace contextRef="#ctx0" brushRef="#br0" timeOffset="5500.47">4075 3281 0,'0'17'78,"0"1"-78,0 0 16,0 17-16,18 194 31,-18-52 0,0-89 0,0-53 1,0 0-17,0 36 1,0-53-16,0-1 16,0 1-1</inkml:trace>
  <inkml:trace contextRef="#ctx0" brushRef="#br0" timeOffset="9102.21">759 5521 0,'-18'0'125,"18"-18"-110,0 1 1,0-1 0,0-17 15,18 35 31,-1 0-15,1 0-31,35 88-1,0 18 1,-35-53 0,-18 17-1,17-34 1,1 16 0,-18-16-1,0-19 1,0 19-1,0-1 1,0 0 0,0-17-1,0-53 142,0-1-157,0 1 0,0-88 15,0 70 1,0-36-1,35 37 1,-35-37 0,18 72-16,-18-19 15,17-34 1,-17 35 15,0-1-15,0 1-1,18 0 1,-18 17 0,0-17-1,0 52 126,0 19-125,0-19-16,0 19 15,0 52 1,0-70 15,0-1-31,0 1 16,0 17-1,0 0 1,0-17 0,0 17-1,35 36 1,36-18-1,-71 0 1,53 17 0,-18-52-1,-17-1 1,-1 19 15,1-19-15,35 19-1,-18-19 1,36-17 0,-36 18-1,-17-18 1</inkml:trace>
  <inkml:trace contextRef="#ctx0" brushRef="#br0" timeOffset="10055.96">1852 5733 0,'0'17'62,"0"1"-62,0 0 16,0-1-16,0 18 0,0-17 15,0 53 1,0-54 15,0 19 32,0-19-48,0 1 79</inkml:trace>
  <inkml:trace contextRef="#ctx0" brushRef="#br0" timeOffset="11006.9">2240 5203 0,'0'-17'140,"18"17"-46,0 0-78,-1 0-16,19 0 0,52 0 15,0 0 1,53 0-1,-70 17 1,-36-17 0</inkml:trace>
  <inkml:trace contextRef="#ctx0" brushRef="#br0" timeOffset="12165.47">2276 5521 0,'17'0'110,"1"0"-95,0 0-15,17 0 0,-17 0 0,17 0 16,0 0 0,-17 0 31,-1 0-16,19 0 0,17 0-15,-18 0-1,-17 0 126,-1 0-110,18 0-31,-17 0 16,17 0-1,-17 0 1</inkml:trace>
  <inkml:trace contextRef="#ctx0" brushRef="#br0" timeOffset="14309.89">4216 4674 0,'-35'0'109,"17"0"-109,0 0 16,-17 0-16,0 0 0,0 0 0,-142 36 31,-17-19 0,18 18 0,105-17 16,54-18-31,-1 0-1,0 0 1,1 18 93,-1-1-93,0 1-16,18 17 16,0 1-16,0 17 15,0 35 1,0-18 15,0 1-15,0-18-1,0 17 1,0-17 0,0 18-1,0-54-15,0 36 16,0 0 0,0 53-1,0-53 1,0 35-1,0-53 1,0 1 0,0 34-1,0 1 17,0 17-17,0 0 1,0 0-1,0-17 1,0 17 0,0-17-1,0-18 1,0 17 0,-17 36-1,17-71 1,-18 36-1,18-53 1,0 17 0,0 0-1,0 18 17,0-35 218,0-1-250,18-17 31,211 0 0,36 0 16,-212 0-16</inkml:trace>
  <inkml:trace contextRef="#ctx0" brushRef="#br0" timeOffset="19842">3899 5115 0,'-18'0'93,"18"18"-77,0 17-16,0 53 31,0-52 79,0-19-17,0 1-77,0 0 15,0-1 0,0 1 1,0 0-1,0-1-15,0 1-16,0 17 15,0 18 1,0-18-1,0-17 64,0 0-48,0-1 0,0 1-15</inkml:trace>
  <inkml:trace contextRef="#ctx0" brushRef="#br0" timeOffset="20847.18">4128 5327 0</inkml:trace>
  <inkml:trace contextRef="#ctx0" brushRef="#br0" timeOffset="22810.34">4198 5221 0,'0'35'32,"0"-17"-32,0 17 15,0-17-15,0 53 16,0-36-16,0-18 0,0 19 16,0-19-16,0 19 0,0 34 31,0-52-31,-17 52 31,17-17 0,-18 18 1,0-71 93</inkml:trace>
  <inkml:trace contextRef="#ctx0" brushRef="#br0" timeOffset="26949.21">4516 5450 0,'-18'18'15,"1"-18"48,-1 0-47,0-18-1,18-17 1,0-18 15,71 18 0,-1 35 1,-52 0-17,17 0 16,18 0-15,-35 53 0,-18-18-1,18-17 1,-18-1-16,0 1 31,0 17-15,0 1-1,0 17 1,0-1 0,0-16-1,0-19-15,-36 19 16,-17-1 15,36-35 16,-1 0-31,18 18-1,-18-1 142,18 1-126,18-18-16,0 0-15,70 0 16,-53 0-16,0 0 16,36 0-1,-53 0 1</inkml:trace>
  <inkml:trace contextRef="#ctx0" brushRef="#br0" timeOffset="31006.55">4216 6297 0,'0'18'63,"0"-1"-32,0 1-31,0 0 16,0-1-1,0 19 17,0-19-1,0 1-16,0 17 1,0-17 15,0-1-31,0 1 63,0 0-48,0-1 17,0 1-17,0 17 1,0-17 0,0 0 15,0 17-16,0 0 1,0 18 0,0-35-1</inkml:trace>
  <inkml:trace contextRef="#ctx0" brushRef="#br0" timeOffset="33265.76">5045 4692 0,'18'-18'63,"-1"1"-63,1 17 0,0 0 31,-1 0-31,19 17 0,69 19 31,-16-19 1,-54 1-1,-18-1 250,1 1-281,-18 0 0,0 17 0,0 0 0,0 1 16,0 17-16,0-18 0,0 18 15,0 123 1,0-17 15,-35 0 16,35 35-16,0-89-15,0-52 0,0 18-1,0-36-15,0 36 16,0 17-1,0 0 1,0-17 0,0-18-1,0-36 1,0 1 0,0 35-1,0 0 16,0-18-15,0 36 0,0-36-1,0-17 1,0-1 0,0 36-1,0-18 1,0-17 15,0 0-15,0-1 77,0 1-77,-18 0 0,1-18-16,-36 17 15,0-17 1,-71 18 0,18-18-1,-70 17 1,88-17-1,70 18 1,36-18 140</inkml:trace>
  <inkml:trace contextRef="#ctx0" brushRef="#br0" timeOffset="34886.94">8608 3792 0,'18'0'78,"-1"0"-47,1 0-31,0 0 16,87 71 15,37 52 1,-107-70-17,-35-35 1,35 0 15,-17-1-15,-1 1-1,19 35 1,-19-53 0,-34 0 62,-19 0-78,19-18 15,-1 1-15</inkml:trace>
  <inkml:trace contextRef="#ctx0" brushRef="#br0" timeOffset="36247.82">8820 3951 0,'17'0'63,"1"0"-47,-18 18-16,-18-18 15,1 17-15,-36 36 16,53-35-1,-106 88 17,-17 35-1,87-106 0,19-17-15,17-1 15</inkml:trace>
  <inkml:trace contextRef="#ctx0" brushRef="#br0" timeOffset="37664.32">9173 4180 0,'35'-17'93,"-18"-1"-30,1 18-47,0 0-16,88 0 31,-71 0 0,-17 0 32,-1 0-48,-17 35 16,0-17-31,0 0 16,0 35 0,-35 17-1,0-17 1,17-18 0,0-17-1,-17 17 1,17-17-1,1 0 48,17-1-47,-36-17-16,54 0 218,17 0-218,1 0 16,34 0-16,36 0 16,-53 0-1,-35 0 110,-1 0-125,1 0 16</inkml:trace>
  <inkml:trace contextRef="#ctx0" brushRef="#br0" timeOffset="38448.07">10213 3951 0,'36'0'93,"-1"0"-93,0 0 16,0 0-16,142 0 31,-160 0-31,54 0 32,-53 0-1</inkml:trace>
  <inkml:trace contextRef="#ctx0" brushRef="#br0" timeOffset="39762.61">10213 4216 0,'18'0'63,"0"0"-48,-1 0 1,1 17 0,88-17-1,35 0 32,-106 0-16,0 0 16</inkml:trace>
  <inkml:trace contextRef="#ctx0" brushRef="#br0" timeOffset="43983.51">11148 3687 0,'18'0'266,"-1"0"-266,19 35 0,-19-18 16,19 1-16,122 106 31,-122-89 0</inkml:trace>
  <inkml:trace contextRef="#ctx0" brushRef="#br0" timeOffset="44658.45">11924 3669 0,'18'0'15,"-18"18"1,0 34-16,0 19 16,-18-36-16,-17 36 0,35-36 0,-53 159 31,-18 18 0,1-36 0,17-17 16,35-124-31,1-17 0,17-1-1,0 19 79</inkml:trace>
  <inkml:trace contextRef="#ctx0" brushRef="#br0" timeOffset="46035.18">12259 4322 0,'0'-18'62,"0"0"-46,0-17-16,0-18 16,0 18-1,0 17 1,18-35-1,0 36 1,17 17-16,-17 0 16,-1 0-1,1 0 17,-1 0-17,1 0 1,17 53-1,-35-18 17,0 35-17,0-17 1,0 18 0,0-36-1,0-17 1,0-1-1,0 19 1,0-19 0,0 1-1,0 0-15,-35 17 16,35-18 0,-18 19 62,1-36-63,-1 17 142,18 1-32,18-18-110,17 0-15,0 0 0,124 0 16,18 0-1</inkml:trace>
  <inkml:trace contextRef="#ctx0" brushRef="#br0" timeOffset="48934.28">7726 6015 0,'0'-35'93,"0"-1"-77,0 19-16,0-1 0,0 0 16,0 1-1,18-1 1,88 0 15,-36 18 0,1 71 1,-71-36-17,17 53 1,-17 1-1,0-1 1,0-53 15,0 0-15,0 1 0,0-19-1,0 1 16,0-36 94,0 1-125,0-36 0,0 18 16,0-18-16,36-36 31,-19 54-15,1-18 0,0-17-1,-1 34 1,1-69-1,0 87 1,-1-35 0,1 35-1,-18-17 1,0 53 140,0-1-156,0 1 0,0 0 16,0 35-1,0 17 1,0-17 0,0 18-1,0-19 1,0-34-16,17 0 16,1 35-1,17 0 1,1-18 15,-19-17-31,54 52 31,-18-35-15,0-17 0,-18 0-1,35-18 1,-34 0 93</inkml:trace>
  <inkml:trace contextRef="#ctx0" brushRef="#br0" timeOffset="50662.35">8732 6032 0,'17'-17'109,"1"-1"-93,-1 18-16,1 0 16,17 0-1,36 0 17,-18 0-1,-35 0 0,-1 0 0,1 0 1,-1 0-17,-17 18 1,0-1-1,0 1 1,0 0 0,0-1-1,0 1-15,0 17 16,0-17 0,0 0-1,-17-1 95,17 1-95,-18 0 1,1-1 15,-1 1-15,0-1-1,1-17 1,17 18 0,-18-18-1,0 18 1,1-1-1,-1 1 1,0 0 156,54-18-156,-1 0-16,36 0 15,34 0 1,-52 0-1,-17 0 1,-1 0 15,0 0-15,-17 0 0,-1 0 93,1 0-93</inkml:trace>
  <inkml:trace contextRef="#ctx0" brushRef="#br0" timeOffset="51645.49">10125 5768 0,'18'0'125,"17"0"-125,0 0 0,-17 0 0,17 0 0,0 0 16,195 0 15,-195 0 0</inkml:trace>
  <inkml:trace contextRef="#ctx0" brushRef="#br0" timeOffset="52514.45">10354 6050 0,'-17'18'16,"-19"-1"-16,89-17 203,0 0-203,0 0 0,-18 0 0,36 0 16,0 0-16,-36 0 0,141 0 31,-140 0 0</inkml:trace>
  <inkml:trace contextRef="#ctx0" brushRef="#br0" timeOffset="57872.49">12136 5256 0,'-18'0'187,"1"0"-171,-1 0 31,0 0-47,1 0 0,-1 0 15,-105 18 17,17 0-1,70-18-31,-69 35 31,-19 18 0,107-53-15,-1 18 218,0-1-218,18 1-16,0-1 0,0 1 16,0 123-1,0-35 1,0-53 0,0 17-1,0 1 1,0-18-1,0 17 1,0-17 0,0 36 15,0-1-15,0-35-1,0 17 1,0-52-16,0 17 15,0 53 1,0-52 0,0-1-1,0-17 1,0 17 15,0-17-15,0-1 15,0 1-31,0-1 16,0 1 31,0 0 156,0 17-172,0-17-31,0-1 16,0 1-1,0 17 1,0 36-1,0-54 79,0 1-63,0 0-15,0-1 0,0 1 15,0 0 281,0-1-296,18-17-16,17 0 16,0 0-1,-17 0-15,0 0 0,-1 0 0,19 0 16,-19 0-16,1 0 0,0 0 16,34 0-1,-34 0-15,35 0 31,0 0 1,-35 0 77,-1 0-93</inkml:trace>
  <inkml:trace contextRef="#ctx0" brushRef="#br0" timeOffset="59080.2">11960 5574 0,'17'0'250,"1"0"-234,-1 0 15,1 0-15,0 0-16,-1 0 0,1 0 15,0 0 1,-1 0 0,1 0-1,17 0 16,-17 0 94</inkml:trace>
  <inkml:trace contextRef="#ctx0" brushRef="#br0" timeOffset="59929.91">12365 5468 0,'35'0'63,"-17"0"-48,-18 18 1,0 35-1,0 0 1,0 17 0,0-35-1,0 18 1,0-17 0,0-19-1,0 18 1,0 1-1,0-1 1,0-17 0,0-1-1,0 1 48</inkml:trace>
  <inkml:trace contextRef="#ctx0" brushRef="#br0" timeOffset="61576.14">12330 6368 0,'0'-18'78,"0"36"-47,0-1-15,0 1-16,0 0 47,0-1-31,0 1-1,18-1 1,-1-17-1,-17 18 1,0 0 15,0 17-31,0-17 16,0-1 0,0 1 109,0 0-79,0-1 79,0 1-109,0 17-16,0-17 47,0-1 47,0 1-79,0 0 1</inkml:trace>
  <inkml:trace contextRef="#ctx0" brushRef="#br0" timeOffset="63886.61">12594 5292 0,'36'17'79,"-1"19"-64,0-19 1,-17-17-1,0 18 1,-1 0 15,36-1-15,-18 1 0,71-1-1,-53 1 1,-18-18-1,-17 0 1,0 0 0,-1 0 31,1 0-32,0 18 188,-1-1-203,-17 1 0,0 17 16,0 1 0,0 52-1,0-71-15,0 36 16,-35 18-1,35-36 1,0 18 0,0 35-1,0 0 1,0-17 0,0 35-1,0-36 1,0-17-1,0 53 1,0-53 0,0-18 15,0 18-15,0-17-1,0-19 1,0 36-1,0-35 1,0-1 0,0 1-1,0 0 1,0-1 78,0 19 31,-18-19 62,18 1-187,-17-18 16,-19 0-16,-105 0 15,-53 17 1,88-17 0,71 0-1,18 0 17,-1 0-17,0 0 1,1 18-1</inkml:trace>
  <inkml:trace contextRef="#ctx0" brushRef="#br1" timeOffset="71949.99">230 2540 0,'0'-18'93,"35"18"-93,0 0 0,0 0 0,18 0 16,0 0-16,18 0 0,-1 0 0,213 0 31,52 0 0,-194 0 1,106 0 15,-106 0-32,-18 0 1,-105 0-16,229 36 15,-35-36 1,-159 0-16,264 0 16,-17 17-1,-53 19 1,17-19 0,-70-17-1,18 0 1,17 0-1,1 0 1,-107 0 0,1 0-1,52 0 17,53 0-17,-35 0 1,53 0-1,-105 0 1,-1 0 0,-53 0-16,106 0 15,35 0 1,124 0 0,-36 0-1,19 0 1,281 0-1,-211 0 1,-159 0 0,-1 18 15,-69-18-15,52 35-1,71-35 1,53 0-1,-106 0 1,-18 0 0,18 0-1,-53 0 1,124 0 0,-72 0-1,-51 0 1,-54 0-1,0 0 1,-18 0 0,1 0-1,17 0 17,-18 0-17,-17 0 1,106 0-1,-53 0 1,-1 0 0,-34 0-1,-18 18 1,-36-1 0,1-17-1,-1 18 1,-17 0-1,0-18 17,-35 0-17,52 17-15,1-17 32,-36 0-17,-17 0 157,-1 18-156,-17 17-1,0 1-15,0 34 0,0 36 32,0 17-17,0 36 1,0 35-1,0 0 1,0 0 0,0-159-16,0 177 15,0-53 1,0 53 0,18 17-1,0-88 1,-18-18-1,0 107 1,0-1 0,0-35-1,0 0 17,0-141-17,0 18 1,0 17-1,0 53 1,0-18 0,17-87-1,-17 17 1,0 35 0,0-18-1,0 1 1,0 17-1,0-70-15,0 17 16,0 0 0,0 18 15,0-35 0,0-1-15,0 1-1,0 0 1</inkml:trace>
  <inkml:trace contextRef="#ctx0" brushRef="#br1" timeOffset="75615.57">212 2611 0,'-18'17'0,"1"1"16,17-1-16,0 1 16,-18 17-16,18 1 0,0-1 15,0 0-15,-18 18 0,18 0 0,0-18 16,0 36-16,-17-18 0,17 0 0,-18 0 15,18 17-15,-35 389 32,35-406-32,-35 335 31,35 35 0,0 0 0,0-229-15,0-17 0,0-36-1,0 0 17,17 18-17,-17-18 1,18 18-1,-18-1 1,0 1 0,18-35-1,-18 34 1,0 19 0,0 87-1,0-105 1,0-53-1,17 17 1,1-34 0,17 16-1,-17 1 1,-18-17 15,0-72 0,17 1 79,1-1-95,0-17 1,-1 0-16,1 0 0,0 0 0,52 0 16,54-17-1,52-54 17,-105 54-17,123-19 1,-18 19-1,-53-1 1,1-17 0,17 35-1,0-18 1,18 0 0,0 1-1,70 17 1,18-35-1,-53 35 1,18-36 0,-71 1-1,-53 17 17,-70 18-17,-1-17 16,1 17-15,-1 0 62,1 0-78,0 0 0,17 0 0,36 0 16,175 17-1,-16 1 1,52 0 0,-70-1-1,-54 19 1,72 16 0,52-16 15,177-19-16,-54-17 1,-299 0-16,176 0 16,18 18-1,-53-18 1,-106 18 0,18-18-1,53 0 1,-36 0-1,142 17 1,-36-17 0,-18 0-1,142 0 17,-159 0-17,0 0 1,-35 0-1,-1 0 1,107 0 0,-71 0-1,70 0 1,-52 0 0,70 53-1,-106-35 1,-35-18-1,0 0 1,-88 0 0,0 0-1,0 0 17,0 0-17,-1 0 1,72 0-1,-1 0 1,-17 0 0,17 0-1,-52 0 1,-36 0 0,-53 0-1,18 0 1,71-18-1,-36 18 1,18-17 0,-36-1-1,-17 18 17,-35-18-17,17 18 1,0-17-1,-35-1-15,36 18 16,-19 0 0,1-18-1,0 18 1,34-17 15,-34 17-31,17-18 16,-17 0 78,-18 1-94,0-18 0,0-1 15,0-70 1,0 89-16,-18-89 15,1 0 1,17 53 0,-18 0 15,18 18-15,0 0-1,0-1-15,0 1 16,0 0-1,0 17 32,0 1-47,-18-1 16</inkml:trace>
  <inkml:trace contextRef="#ctx0" brushRef="#br1" timeOffset="109081.45">3775 4163 0,'18'0'140,"-1"0"-140,1 0 16,0 0-16,52 0 0,-17 0 16,35 0-1,53 0 17,36 0-1,-54 0 16,-70 0-32,18 0 1,-1 0 0,-34 0-1,-19 0-15,18 0 16,1 0 109,-19 0-110</inkml:trace>
  <inkml:trace contextRef="#ctx0" brushRef="#br1" timeOffset="110494.48">11289 4974 0,'35'18'79,"1"-18"-79,-1 0 15,0 0-15,353 0 31,124 0 1,-389 0-1,-105 0 16</inkml:trace>
  <inkml:trace contextRef="#ctx0" brushRef="#br1" timeOffset="118285.94">2011 6509 0,'0'17'78,"0"1"-62,0 17-16,0 89 16,18 17-1,-1-123-15,19 70 16,-19-53-1,-17 53 1,36-17 15,-19-71 16</inkml:trace>
  <inkml:trace contextRef="#ctx0" brushRef="#br1" timeOffset="119324.64">2046 6720 0,'0'-17'62,"0"-1"-62,36-211 47,34 158-16,-52 54 32,17 17-48,-17 0 1,35 53 0,-36-36 15,-17 18-15,18 18-1,-18-35 1,0 0-1,0-1 1,0 1-16,0 53 31,-18-19-15,1-34-16,-1 0 78,0-18-78,1 0 16,-1 0-1,1 0 1,-1 0 15</inkml:trace>
  <inkml:trace contextRef="#ctx0" brushRef="#br1" timeOffset="120537.98">2681 6473 0,'-17'0'110,"-18"0"-95,17 0-15,0 0 16,1 0-16,-1 0 16,-53 18 15,54 0 16,-1-1-32,0 1 1,18 0 0,0 17-1,0 36 1,0-36-1,0 0 1,0 18 0,36-35-1,34 52 1,-17-35 0,71 18-1,-89-53 1,18 0-1,0 0 1,17 0 15,-34 0-31,-1-35 16,-17-88 0,-18 70-1,0 17 63</inkml:trace>
  <inkml:trace contextRef="#ctx0" brushRef="#br1" timeOffset="121109.34">3052 6632 0,'0'18'47,"0"0"-47,0 158 31,0-141-31,18 36 31,-18-54-15,17 19 0</inkml:trace>
  <inkml:trace contextRef="#ctx0" brushRef="#br1" timeOffset="137102.29">16793 13264 0,'0'36'47,"0"-1"-47,0 0 16,0 1-16,0 16 0,0 1 0,0-17 15,0 17-15,0-18 0,0 0 0,0 0 16,0 18-16,0 300 31,0-35 0</inkml:trace>
  <inkml:trace contextRef="#ctx0" brushRef="#br1" timeOffset="138438.73">16845 13388 0,'18'-35'0,"0"-1"16,-1 36-1,-17-17-15,18-1 0,0 0 16,-18 1 0,17-1 30,1 18-30,35 0 0,53 0 15,-71 35-15,0 36-1,-17-36 1,-18-17-1,0 35 1,0-36-16,0 36 16,0 18 15,0-36-15,0-17 15,0 35-16,-71-18 1,54-35-16,-89 0 16,18 0-1,35 18 1,35-18 46</inkml:trace>
  <inkml:trace contextRef="#ctx0" brushRef="#br1" timeOffset="139592.32">17551 13635 0,'18'-35'0,"-18"17"63,-18 18-47,0 0-1,-17 0 16,17 18-15,1-18 47,-1 17-48,18 1 1,0 35-1,0-36 1,0 72 0,0-36-1,0-18 1,0-18 15,0 19 0,0-19-15,0 19-16,0-1 0,35 0 31,18-35-15,-17 0 15,17 0-15,-36 0-16,18 0 31,1 0-15,-19 0-1,1-17 1,0 17 46</inkml:trace>
  <inkml:trace contextRef="#ctx0" brushRef="#br1" timeOffset="140174.59">17851 13088 0,'0'18'0,"0"17"16,0 0-16,0 1 0,0-1 16,0 71-16,0-89 15,-18 36-15,18-35 16,0-1-16,0 1 0,0 17 0,0-17 16,0 0-16,0-1 0,0 1 15,0 17 1,0-17 15</inkml:trace>
  <inkml:trace contextRef="#ctx0" brushRef="#br1" timeOffset="141748.37">15205 11677 0,'-18'0'484,"18"18"-468,0-1-16,18 36 0,0-18 16,-1 1-16,1-1 0,0 0 15,-1-17-15,1-18 16,0 18 0,-1-1 62,-17 1-78</inkml:trace>
  <inkml:trace contextRef="#ctx0" brushRef="#br1" timeOffset="142229.09">15523 11518 0,'0'53'31,"0"-18"-31,0 18 0,-36 124 16,-52 158-1,70-141 1,18-141 0,-17 0-1</inkml:trace>
  <inkml:trace contextRef="#ctx0" brushRef="#br1" timeOffset="143236.42">15523 12153 0,'35'-17'125,"-18"-1"-125,1 0 16,70-70 0,18 53 15,-71 35 16,89 35-16,-124 0-15,18 36-1,-18 35 1,0-18 0,0-70-1,0 34 1,0-34 203,0 0-219,17-18 0,71 0 15,142 0 1,-36 0-1,-159 0-15,36 0 16,-54 0 0</inkml:trace>
  <inkml:trace contextRef="#ctx0" brushRef="#br1" timeOffset="144171.03">17622 11624 0,'17'-18'31,"-17"54"-15,0-1-16,0-17 15,0 17-15,0 0 0,0 194 32,0-211-32,0 106 31,0-107 109,0 1-124,0-1-16,0 19 94,0-19-79</inkml:trace>
  <inkml:trace contextRef="#ctx0" brushRef="#br1" timeOffset="148923.26">22084 13688 0,'-17'0'16,"-19"0"-16,-17 0 16,18 0-16,0 0 0,0 0 0,-1 0 15,1 0-15,0 0 0,-1 17 0,1 1 16,0 0-16,17-18 0,-17 17 16,17 1-16,1-18 15,17 18 1,-36 52 15,19-35-31,17 36 31,0 52 16,0-105-31,0 0-1,0 17 1,0 36 0,70-36-1,89 0 1,-53-35 0,17 0-1,-52 0 1,-53 0-1,-1 0 48,-52-53-47,17-17-16</inkml:trace>
  <inkml:trace contextRef="#ctx0" brushRef="#br1" timeOffset="149542.28">21996 13247 0,'18'17'47,"-1"-17"-47,54 18 15,176 17 17,-124-17-1,-105-18 0</inkml:trace>
  <inkml:trace contextRef="#ctx0" brushRef="#br1" timeOffset="150059.06">22137 13335 0,'-17'0'31,"-1"0"-31,18 18 16,0 17-16,0 247 31,18-176 0,-18-71-15,17-35-16,-17 18 109</inkml:trace>
  <inkml:trace contextRef="#ctx0" brushRef="#br1" timeOffset="197630.9">21820 13282 0,'17'0'266,"1"0"-188,0 0-78,-1 0 16,1 0-1,17 0 1,-17 0-1,17 0 1,-17 0 0,35-18-1,-53 1 1,17 17 93,1 0-109,0 0 16,-1-18 0,1 1 77</inkml:trace>
  <inkml:trace contextRef="#ctx0" brushRef="#br1" timeOffset="-59797.69">5821 5133 0,'0'18'78,"0"-1"-62,18-17-16,-1 0 16,125-35-1,69-71 16,-176 88 1</inkml:trace>
  <inkml:trace contextRef="#ctx0" brushRef="#br1" timeOffset="-58003.74">5892 4516 0,'0'17'15,"0"18"-15,0-17 16,0 0-16,0-1 16,0 1-16,0 0 15,0 17-15,0-17 0,0 17 16,0-18-1,0 1 17,0 0-17,0 88 17,0-71-17,0 0 1,0-17-1,0 17 17,0-17-17,17-1 1,1 1 125,0-18-126,-1 0-15,1 0 0,0-35 16,34-1-16,160-105 31,-18 35-15,-106 36-1,-17 17 1,-36 0 0,-17 35-1,52-34 1,-34 34-1,17-53 1,17 18 0,-52 53-1,-1 0 173,1-17-173,17 17-15,-17-18 0,0 1 16,-1-1 0,36-35-1,0 35 1,-18 1 0,36-19-1,-36 19 1,-17-1-1,-1 1 1</inkml:trace>
  <inkml:trace contextRef="#ctx0" brushRef="#br1" timeOffset="-17109.33">16228 16157 0,'-18'0'93,"1"18"-93,-1-1 16,1 1-16,-19 17 16,19 1-16,17-19 0,0 1 15,-18 53 16,18-19 1,0 54-1,18-35 0,-1-54-15,1-17 62,0 0-62,-1 0-16,1 0 15,35-35 1,-36 0-1,1 0 1,0-18 0,-1 35-1,1-35 1,17 18 0,-17 35-1,-1-35 1,1 17-1,-18 0 1,0 1 0,0-1-16,0 0 15,0-52 1,-35-1 0,17 54 15,-35-36-16,36 35 1,-1 0 15,0 1-15,1 17 15,-1 0-15,0 0-1,-17 0 1,18 0 0,-19 0-1,1 17 1,35 1-16,-18-18 31,1 18 0,17-1-15,0 1 31</inkml:trace>
  <inkml:trace contextRef="#ctx0" brushRef="#br1" timeOffset="-16538.2">16775 16369 0</inkml:trace>
  <inkml:trace contextRef="#ctx0" brushRef="#br1" timeOffset="-15353.81">16704 15857 0,'18'0'94,"17"0"-94,1 0 0,-19 0 15,18 0-15,1 0 0,123 0 32,-124-17-1,-18 17 125,-17 17-156,0 19 16,0-19-16,18 89 15,0 0 1,-1 0 0,1-18-1,0-53 1,-1-17-1,-17 0 48,0-1-47,0 1-1,0 17 1,0-17-1,0-1 142</inkml:trace>
  <inkml:trace contextRef="#ctx0" brushRef="#br1" timeOffset="-14654.19">16916 16228 0,'18'0'62,"17"0"-62,0 0 0,1 0 0,-19 0 16,1 0-16,17 0 31,36 0 0,-1 0 1,-17 0-1,-35 0-15,35 0-1,-18 0 16,0 0-15</inkml:trace>
  <inkml:trace contextRef="#ctx0" brushRef="#br1" timeOffset="-13366.6">16740 16457 0</inkml:trace>
  <inkml:trace contextRef="#ctx0" brushRef="#br1" timeOffset="95515.51">16793 16351 0,'0'18'328,"0"0"-312,0-1-16,0 1 15,-18-18 298,0 0-298,1 0-15,17-18 16</inkml:trace>
  <inkml:trace contextRef="#ctx0" brushRef="#br1" timeOffset="108890.88">19826 15910 0,'-17'0'78,"-1"0"-78,1 0 16,-1 0-16,0 0 0,-158 53 31,105 18 0,54-36 1,17 18-1,0 17 0,0-17-15,0 0-1,17-17-15,19 17 16,-36-36 31,17 1-16,19-1-31,52-17 16,18 0-1,-18 0 1,18 0 0,-71 0-1,0 0 1,-17-17 0,-1-1 15,-17 1-16,0-19 1,0 1 0,0 17-1,0-17 1,0 17 0,0 1-1,0-19 16,0 19-31,0-1 32,-17 1-17,-1-1-15,0 0 16,18 1 15,-17 17-15,-18-18-1,35-17 1,-36 17 0,19 0 46,-1 1-46,0 17 15,1-18-15,17-17-1,-18 17 1,-17 1 0,17 17-1,1-18 1,-19 0 62,19 1-47</inkml:trace>
  <inkml:trace contextRef="#ctx0" brushRef="#br1" timeOffset="113408.56">20479 16298 0</inkml:trace>
  <inkml:trace contextRef="#ctx0" brushRef="#br1" timeOffset="116837.46">21326 15963 0,'-18'-17'16,"0"-1"0,1 0-1,-1 18-15,1-17 16,17-1-16,-18 18 31,0-18-31,1 1 0,-19 17 31,-52-18 1,-35 18-1,70 0 0,35 0 16,1 0-47,17 53 16,0 18 15,0 34-16,0-69 1,0-19 31,0 1-16,0 0 32,0 17-48,0-18 1,17-17 0,54 18-16,52-18 31,-52 18-16,35-1 1,-54 1 0,-16 0 31,-19-18-32,1 17 1,0 1-1,-1 0 1,1-1-16,0 1 16,-1 17-1,-17 0 17,0 1-17,0-19 1,0 1-1,0 0 1,0-1-16,-17 1 31,-19 0-15,-34-1 0,-18 1-1,-1-18 1,-16 0-1,34 17 1,18-17 0,18 0-1,0 0 17,-1 0-32,-17 0 15,36 0 16,-1-17-15,18-1 0,0 1-1,0-1 1,0-17 0,0 17-16,0-17 15,0-36 1,0 18-1,18 0 1,17 0 0,0 18-1,1 0 1,-1-18 0,0 18 15,0 17-16,-35 0 1,36 1 0,34-19-1,1 19 1,-54 17 0,19-35-1,-1 17 1,35 0 15,-34 1-15,-1-1-1,-35 0 17,18 1-17</inkml:trace>
  <inkml:trace contextRef="#ctx0" brushRef="#br1" timeOffset="128607.99">3722 5062 0,'0'18'140,"0"0"-124,0 17-16,0-17 16,18-1-16,17-17 0,0 0 15,-17 0-15,17 0 0,-35 18 0,18-18 16,0 0 0,-1 17 296,-17 1-296,-17-18-16,-19 18 15,36-1-15,-17 1 16,-1 0 0,0-18 15,1 17-31,-1-17 140,0 0-124,18 18 109,18-18-109,17 0-16,18 18 15,0-1 1,-35-17 0,-1 18 218,1 0-234,-18-1 16,0 1-1,-18-18 1,1 17-1,-1 1 32,1 0-31,17-1 0,-18 1-1,0-18 1,1 0-1,-1 0 17,0 0-17,1 0-15,-1 0 16,-17 0 0,17 0 15,0 0-31,-17 0 31,18 0 16</inkml:trace>
  <inkml:trace contextRef="#ctx0" brushRef="#br1" timeOffset="138088.16">17251 15787 0,'0'35'31,"-70"18"-15,-19 18-16,1-36 0,0 35 0,-35 1 16,-1-18-16,1 0 0,-1 17 15,-35 19-15,18-54 0,-17 18 0,-583 176 31</inkml:trace>
  <inkml:trace contextRef="#ctx0" brushRef="#br1" timeOffset="138889.05">21432 16051 0,'0'-17'31,"-18"17"-15,-17 17-16,-1 19 0,-34 17 16,-1-18-16,1 0 0,-36 18 0,18-18 15,-36 18-15,-599 194 32,635-229-32,-230 52 31</inkml:trace>
  <inkml:trace contextRef="#ctx0" brushRef="#br1" timeOffset="142189.9">16158 14658 0,'-18'18'78,"18"-1"-78,0 36 16,0 123 0,18 230 15,-1-318 0</inkml:trace>
  <inkml:trace contextRef="#ctx0" brushRef="#br1" timeOffset="142736.83">16457 15046 0</inkml:trace>
  <inkml:trace contextRef="#ctx0" brushRef="#br1" timeOffset="143955.15">17357 14781 0,'-18'0'16,"36"0"-16,-89 0 0,36 0 0,0 0 15,-18 0-15,0 0 0,0 0 0,-35 0 16,35 0-16,0 0 0,-17 0 0,17 0 16,-18 0-16,36 18 0,0-18 0,17 0 15,0 18 79,1-1-94,17 1 0,35 88 31,-17-89-31,34 54 16,1 35-1,-35-71 1,0-17 93,-1-18-109,1-18 16,17-17 0,71-53-1,-18 88 1,-17 0 0,17 0-1,-70 0 1,-1 0 15,1 0-31,17 0 16,0 53-1,-35-1 1,0-34-16,0 88 31,0-53-15,0 53-1,0-89-15,-70 19 32,-1-19-17,-17 19 1,53-19 0,17-17 15,1 0 16,17-17-47,0-19 15,-36-52 1,36 0 0,0 70-1</inkml:trace>
  <inkml:trace contextRef="#ctx0" brushRef="#br1" timeOffset="144684.27">20179 15011 0,'0'17'63,"0"19"-63,0-1 0,0 177 31,0-54 0,0-140 1</inkml:trace>
  <inkml:trace contextRef="#ctx0" brushRef="#br1" timeOffset="145684.52">16387 15064 0,'0'-18'94,"0"0"-79,0 1-15</inkml:trace>
</inkml:ink>
</file>

<file path=ppt/ink/ink1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2T04:11:30.474"/>
    </inkml:context>
    <inkml:brush xml:id="br0">
      <inkml:brushProperty name="width" value="0.05292" units="cm"/>
      <inkml:brushProperty name="height" value="0.05292" units="cm"/>
      <inkml:brushProperty name="color" value="#0070C0"/>
    </inkml:brush>
  </inkml:definitions>
  <inkml:trace contextRef="#ctx0" brushRef="#br0">10548 1341 0,'-35'17'63,"0"-17"-63,0 0 15,-1 18-15,-158 70 16,124-53-16,-459 142 31,-1-19 16,425-140-16,69 0 79,19-18-95,17 35-15,0 0 16,0 106-16,0 18 16,0 0-1,0-124 1,0 89-16,0-19 31,0 19-15,0-1-1,0-34 1,0-36 0,0 35-1,0-71 1,0 1-1,0 0 1,0-1 93,0 1-30,0 0-17,17-18-62,1 0 0,0 0 16,52 0-16,106 0 15,-105 0-15,123 0 16,124 0 0,158 0-1,-141 0 1,-176 0 15,-53 0-15,-89 0-1</inkml:trace>
  <inkml:trace contextRef="#ctx0" brushRef="#br0" timeOffset="1557.59">14570 1411 0,'18'-18'62,"-1"18"-30,1 0-32,0 0 0,123 0 31,-18 0 0,36 0 0,141 0 1,-177 0-1,-105 0-31,-18 18 125,18 17-94,-18-17-31,0 0 0,0 105 16,17 54-1,36 17 1,-53-159-16,35 106 16,18 18-1,-17-89 16,-36-17-15,0-35 0,0-1-1,17 36 1,-17-35 0,0 17 62,0-17-63,0 17 1,0-17-16,-35-1 0,-89 54 16,-87-36-1,-36 18 1,194-35-16,-176 17 31,193-35-31,-17 18 16,1-1-1,16-17 1,19 0 0,-89 18-1,35-18 1,18 0-1</inkml:trace>
  <inkml:trace contextRef="#ctx0" brushRef="#br0" timeOffset="2557.13">11254 1623 0,'0'17'110,"0"19"-110,0-1 15,0 18-15,0 0 0,0 17 16,0-52-16,0 370 31,0-194 0,0-159 1,0-17-1,0 0-16,0 17 1</inkml:trace>
  <inkml:trace contextRef="#ctx0" brushRef="#br0" timeOffset="3507.6">12718 1393 0,'0'18'78,"0"17"-78,0 1 16,0-19-16,0 1 0,0 17 0,0 159 31,0-35 0,35-18 1,-17 0-1,-18-106-31,18 107 31,-18-107-15,0-17-1,0 17 17,0-18-17,0 1 16</inkml:trace>
  <inkml:trace contextRef="#ctx0" brushRef="#br0" timeOffset="7889.58">14940 3457 0,'18'0'172,"0"0"-172,-1-17 0,1-1 16,0 18 15,17 0-31,88 70 31,36 107 1,-141-142-32,52 71 15,-17 0 1,-35-71 62,-18 0-78,0 1 16,-88 34-1,17 1 1,36-54-1,17-17 1,-17 18 62,53-18-15,-1 0-63,1 0 15,17 0-15,0 0 16,89 0 0,-1 0-1,-70 0 1,-17 0 46,-19 0-46,1 0-16,0 0 16,17 0-1,-18 0 1</inkml:trace>
  <inkml:trace contextRef="#ctx0" brushRef="#br0" timeOffset="9685.75">15452 3563 0,'0'18'94,"18"-18"-78,17 0-1,71-18-15,53-70 31,-124 35 16,0 0-31,-17 0 0,-18-53-1,-36 36 1,19 34-1,-36 19 1,35-36 0,1 35-1,-19 1 1,19 17 0,-1 0-16,0 0 15,-52 0 1,17 0-1,53-18 17</inkml:trace>
  <inkml:trace contextRef="#ctx0" brushRef="#br0" timeOffset="10446.87">15381 3052 0,'-17'0'63,"-1"0"-48,18-36 1,0 1-16,0-53 16,18 53 15,-1 17 47,1 0 0,0 18-78,-1 0 16,1 0-16,88 0 15,0 0 1,-71 0-16,106 0 16,-106 0-1,36 0 1,-36 0 15,0 0-15,-17 0-1</inkml:trace>
  <inkml:trace contextRef="#ctx0" brushRef="#br0" timeOffset="16526.16">16140 9895 0,'0'-17'109,"0"34"-93,0 19-1,35 369 1,36 301 31,-36-53-16,-17-301 0,35-211-15,-36-35-1,-17-88-15,35 88 16,-35-71 0,18-17 124,0-1-140,-1 1 16,1-18-16,0 0 16,158 0-1,177 0 1,88 0-1,-282 0 1,-124 0 0,-18 0 46,1 0-62,0 0 16,-1 0-16,19 0 15,-1 0 1,-17 0 0,123 0-1,-71 0 1,36 0 0</inkml:trace>
  <inkml:trace contextRef="#ctx0" brushRef="#br0" timeOffset="17378.15">16881 12153 0,'17'-17'78,"1"-1"-63,17-17-15,89-177 16,370-370 31,70 17-16,-70 124 0,-247 247-15,-18 36 0,-158 87-16,70-52 15,-35-1 1,-53 71 0,0 18-1,0-18 1</inkml:trace>
  <inkml:trace contextRef="#ctx0" brushRef="#br0" timeOffset="23959.21">13371 12206 0,'-18'0'110,"0"18"-64,1-18-30,17 17-16,0 213 16,0-54-1,0-123 1,0 106 0,0-71-1,0-35 1,0 70-1,0-87 1,0 87 0,0-17-1,0 35 1,17-53 0,1 0-1,-18-35 1,0 36-1,0-72 64,0 1-64,18-1 63,-1 1-46,1 0-32,0-18 0,87 0 15,266 0 1,-36 0-1,-176 0 1</inkml:trace>
  <inkml:trace contextRef="#ctx0" brushRef="#br0" timeOffset="25344.4">14817 12030 0,'18'0'47,"17"0"-47,35 0 0,230-36 31,-264 19-15,-1-1-1,-17 18 142,-18 35-142,0-17-15,0 17 0,0 89 16,0 52 0,0-35-1,0-17 1,0-1-1,0-70 1,0 35 0,0-17-1,0 0 17,0 17-17,0-18 1,0 18-1,0-52 1,0-1 0,0-17-1,0-1 48,0 1-48,0 0-15,0-1 0,0 36 16,0-35 0,0-1 31,0 1-32,0 0 1,0-1-1,0 1 32,-18 0-31,0-18-16,-141 0 16,-70-36-1,106-17 1,-36-17-1,141 70 1</inkml:trace>
  <inkml:trace contextRef="#ctx0" brushRef="#br0" timeOffset="26107.54">13706 12365 0,'17'17'79,"-17"19"-64,0-19-15,0 1 0,36 70 31,-1-35 1</inkml:trace>
  <inkml:trace contextRef="#ctx0" brushRef="#br0" timeOffset="26435.81">13970 12577 0</inkml:trace>
  <inkml:trace contextRef="#ctx0" brushRef="#br0" timeOffset="28333.47">14711 12294 0,'-17'0'78,"-1"0"-63,0 0-15,1 0 0,-1 0 16,-53 0 0,54 0 46,-1 0-46,1 0 15,-1 0 78,-17 0-93,17 0 0,0 0 171,1 0-187,17 18 16,0 0-16,0-1 0,0 36 15,0-18 1,0 1-16,17-19 16,1-17 156,0 0-157,-1 0 1,19 0-16,-19 0 31,36-35-31,18 17 16,-18 18 15,-18 0 16,-18 0-16,1 0-15,0 0-1,-1 18-15,-17 0 16,18-18 0,-18 17-1,0 36 1,0-35 15,0 17-31,-53 71 16,18-88-1,17-1 17,1-17-1,-54 0-16,36 0 1,-18 0 0,-18 0-1</inkml:trace>
  <inkml:trace contextRef="#ctx0" brushRef="#br0" timeOffset="28937.54">14341 12982 0,'0'36'63,"0"-19"-63,17 248 31,-17-230-15,18 18-1</inkml:trace>
</inkml:ink>
</file>

<file path=ppt/ink/ink1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2T04:13:34.839"/>
    </inkml:context>
    <inkml:brush xml:id="br0">
      <inkml:brushProperty name="width" value="0.05292" units="cm"/>
      <inkml:brushProperty name="height" value="0.05292" units="cm"/>
      <inkml:brushProperty name="color" value="#0070C0"/>
    </inkml:brush>
  </inkml:definitions>
  <inkml:trace contextRef="#ctx0" brushRef="#br0">5010 5274 0,'0'18'32,"-18"-18"-17,18 35 1,-18 0-16,18 36 0,0-18 0,0 0 15,-35 52-15,35-16 0,0-19 0,-17 671 32,-1-141-1,18-565 0,0-53 32,0-17-63,0-18 0</inkml:trace>
  <inkml:trace contextRef="#ctx0" brushRef="#br0" timeOffset="2229.23">5045 5398 0,'18'-18'16,"-1"18"-1,19-35 1,-19-1 0,1 19-16,0-1 0,-1 0 0,1 1 47,-1-1-1,1 18-14,17 0-17,-17 0 17,0 0-32,-1 18 31,-17-1 0,0 89-15,0-35-1,0-18 1,0-18 0,0-17-1,0 52 1,0 1-1,0-18 1,0 0 0,0-18-1,0 18-15,0-18 16,0 0 0,-17 1 15,-1-1 0,-17-18-15,17 19-1,0-1 1,-17-17 0,0 17-1,17 0 1,1-17-1,-1-18 17,0 0-1,1 18-15,-1-18 30,0 0-30,18 17 47,-17 1-17,-1-1-30,0 1 47,1 0-32,-1-18 63,18 17-79,-17-17 48,17 18-63,0 0 0,0-1 15,0 36-15,17-35 0,71 35 16,1 17 0,-19-17 15,1 0-16,-18 0 1,0-35 0,-36-1-1,71 36 1,-35 0 0,18 18-1,-1-18 1,-34-36-1,-19 1 1</inkml:trace>
  <inkml:trace contextRef="#ctx0" brushRef="#br0" timeOffset="3773.17">5610 4568 0,'0'-35'78,"0"18"-62,0-1-16,0 0 0,0 1 0,0-160 31,105 71 0,1 54 1,159 52 14,-142 0-30,1 17 0,-71 1-1,0 35 1,-1 17 0,-52-34-1,0-1 1,0 0-1,18 18-15,-18-18 16,0 53 0,0-17-1,-35 0 1,0-1 0,-36-17-1,-17 35 16,-36-35-15,36-18 0,35-17-1,-17 35 1,-36-35 0,53-1-1,35 1 1,-17 0-1,17-1 173,54-17-172,-1 0-16,88 0 15,177 0 1,18 0-1,35 0 1,-124 0 0,-53 0-1,-123 0 1</inkml:trace>
  <inkml:trace contextRef="#ctx0" brushRef="#br0" timeOffset="10690.13">3510 8961 0,'18'0'78,"-18"35"-62,0 53-16,0 18 15,0-36-15,0 36 0,0 0 0,0 18 16,0 17-16,0-36 0,0-34 0,0 17 16,0-17-16,0 387 31,0-422 0,0-72 63,0-16-94</inkml:trace>
  <inkml:trace contextRef="#ctx0" brushRef="#br0" timeOffset="12034.54">3458 9155 0,'0'-18'78,"0"-17"-78,0 17 15,0 0 1,123-140 15,-17 105-15,-89 35-16,36-17 16,36 17-1,-72 18 1,1 0-1,35 0 1,-36 0 0,36 0-1,0 18 1,-17-1 0,-1 1 46,-18 0-15,-17-1-47,0 1 16,0 0-1,0-1 1,0 1-1,-17 0 1,-1 34 0,-35-16-1,36-1 1,-19 36 0,-17-36-1,1 0 1,34-35 15,0 18-31,-17-18 31,-53 35-15,35 18 0,18-35-1,-1-18 1,19 0 15,-1 0-31,0 0 16,1 0-1,-1 0 17,0 0-17,1 0-15</inkml:trace>
  <inkml:trace contextRef="#ctx0" brushRef="#br0" timeOffset="13505.48">4586 9049 0,'0'-18'156,"0"0"-109,-35 18 31,18 0-62,-1 18 0,0-18-16,-17 35 15,0-17 1,17 0-16,0-1 15,-34 19 1,52-19 0,-71 19-1,53-19 1,1 1 15,-1-1 0,18 1 16,0 0 0,0-1 0,0 1-31,0 0-16,0-1 15,0 1 1,0 0 0,18 17-1,52 18 1,18 70-1,-70-105 1,53 35 0,-18 0-1,-36-53 1,36 35 0,-35-35 15,35 0-16,35 0 1,-18 0 0,1 0-1,-36 0 1</inkml:trace>
  <inkml:trace contextRef="#ctx0" brushRef="#br0" timeOffset="14183.04">5504 9419 0,'0'18'94,"0"35"-94,0-18 0,0 53 0,0-35 15,0 18-15,0 440 32,0-246-1</inkml:trace>
  <inkml:trace contextRef="#ctx0" brushRef="#br0" timeOffset="63358.81">17410 7761 0,'-18'0'78,"1"0"-62,-1 0-16,-17 0 0,-18 0 0,-18 0 0,18 18 16,0-1-16,-35 1 0,0 17 0,-18-17 15,-17 0-15,-18 17 0,52-17 0,-16-1 16,16 1-16,-16-18 0,16 17 0,19 19 15,-18-1-15,-1-17 0,19-18 16,-107 35 0,160-17 109,-1-1-110,18 18-15,0-17 16,0 176 0,-17 159-1,17-89 1,0 54-1,0-247-15,0 228 16,0 1 0,0-88-1,0-18 1,0-123 0,0-36-1,-18 35 16,18 1-15,0 17 0,-18 0-1,18-35 1,-17 53 0,-1-35-1,18-1 1,0 1-1,0-18 1,0-36 0,0 19-1,0 52 1,0-18 0,0 36-1,0-35 16,-18 17-15,18-35 0,0-18-1,0 0 1,0 1 0,0 34-1,0-52 1,-17 17-1,17 0 1,0-17 0,0 17-1,0 1 1,0-1 15,-18-18 0,18 1-15,0 0 0,0-1-16,0 19 15,0 17 1,0-36 0,0 1-1,0-1 204,0 1-219,35-18 16,18 0-16,212 0 15,246 0 1,-70 0-1,-335 0-15,141 0 16,-212 0 0</inkml:trace>
  <inkml:trace contextRef="#ctx0" brushRef="#br0" timeOffset="65574.63">21396 7408 0,'36'0'140,"16"0"-124,-16 0-16,-1 0 0,18 0 0,0 0 16,-18 0-16,18 0 0,0 0 15,18 0-15,-19 0 0,90 0 16,-89 0-16,-18 0 0,53-17 31,-35-1 0,70-17 1,-87 17-1,-19 18 78,1 18-93,-18 35-16,18 105 15,-1-122-15,-17 122 16,35 37 0,-17-1-1,-18 0 1,35 105 0,-35-16-1,18 140 16,17-141-15,-17-17 0,17-18-1,-35-89 1,0 37 0,0-37-1,35 1 1,-35 0-1,0-18 1,0 0 0,0 18-1,0-1 1,18 1 0,17-18-1,-17-35 16,0 0-15,-18-53 0,0-35-1,0 17 1,17 0 0,-17 0 62,-17-35-63,-36 18 1,17-18-16,-228 53 16,17-35-1,-35 34 1,-36 19 15,54-36-15,211-17-16,-88 0 15,0 17 1,-18 35 0,88-52-1,1 0 1,52-18-1,0 17 1</inkml:trace>
  <inkml:trace contextRef="#ctx0" brushRef="#br0" timeOffset="73182.64">21520 13388 0,'17'-35'78,"-17"17"-78,0 0 16,0 1 0,0-1-16,0-70 15,0 70 17,89 1-1,-1 17 0,-53 0-15,-17 0 31,-1 0-32,-17 35 1,0 18-1,0 88 1,0 0 0,-17-18-1,-19 1 1,1-71 0,18-35-16,-19 17 15,1 18 1,0 0 15,-18-18-15,53-17 93,17-18-93,1 0-1,17 0-15,89 0 16,-1 0 0,1 0-1,-71 0 1</inkml:trace>
  <inkml:trace contextRef="#ctx0" brushRef="#br0" timeOffset="73927.69">22437 13335 0,'18'0'78,"-1"18"-62,1-18-16,0 17 0,-18 1 0,211 176 31,19 0 0,-230-176 0</inkml:trace>
  <inkml:trace contextRef="#ctx0" brushRef="#br0" timeOffset="74517.2">22790 13458 0,'-18'-17'31,"0"17"0,18 17-31,-123 142 47,52 35-16,36-123 1</inkml:trace>
  <inkml:trace contextRef="#ctx0" brushRef="#br0" timeOffset="75910.7">23143 13335 0,'-18'0'15,"0"0"-15,1 0 16,17-18-16,0-17 0,0 0 0,0-18 16,0 18-16,0-1 0,0 1 0,0 0 15,0 0-15,0 17 16,0-17-16,17 17 16,1 0 30,0 18-14,-1 0-17,1 0 17,-1 0-32,19 36 15,-19 52 1,-17-35-1,0 53 17,0-54-17,0-16 1,0 17 0,0-18-16,0 0 15,0 18 1,0-18-1,0 18 1,-17-35 0,-1 0-1,0-1 32,18 1 109,18-18-140,17 0 0,1 0-16,158 0 15,-88 0 1,-18 0 0,0 0-1,-35 0 1</inkml:trace>
  <inkml:trace contextRef="#ctx0" brushRef="#br0" timeOffset="78233.78">17392 6826 0,'18'0'78,"-18"-17"15,0-1-77,0 0-16,18 18 0,105-35 16,53-18-1,-140 53 1,-19 0 0,1 0 15,0 0-16,-1 0-15,36 35 32,-35 1-32,-1 70 15,1-36 1,-18 18 0,0-70-1,0 35 1,0-18 15,0-53 110,0 1-141,0-18 0,0-1 15,0-87 1,0 35 0,18-18-1,-18 71 1,0 17 15,0-17-15,0 17 15,0 0-31,0 1 16,0-1-1,17 0 126,1 18-126,-18 36 1,35 52 0,1 0-1,-19-53-15,36 106 16,18-88 0,-54 0-1,19-17 1,34 16-1,-17-34 17,-35 0-17,17-1 17</inkml:trace>
  <inkml:trace contextRef="#ctx0" brushRef="#br0" timeOffset="80120.35">20250 6315 0,'-18'0'47,"18"17"-16,0 1-16,0 0 1,0 87 0,0-69 15,0-1-15,18 0-1,-1-17 1,1 0-1,0-18 110,-1 0-125,19 0 32,-1 0-32,-17 0 15,34-106 1,-34 70 0,17-34-1,-17 35 1,-18-1-1,0 19 1,0-1 125,0 0-126,0 36 79,0 0-94,0 17 0,0 0 16,0 71-1,0 0 1,0 17 0,0-87-16,0 34 15,0 71 1,18-105-1,-1 52 1,1-35 0,-18-36-1,0 72 1,0-72 0,0 36 15,0-18-16,0 1 17,-18-36 15,1 0-32,-72 0 1,-16 0-1,16-71 1,54 53 0,0 1-1</inkml:trace>
  <inkml:trace contextRef="#ctx0" brushRef="#br0" timeOffset="81838.59">14782 9208 0,'-36'0'0,"19"0"15,17-18-15,0 0 16,-18-17-16,18 0 0,0 17 15,0 0-15,0-17 0,0 0 32,0 0-17,71-54 17,-18 89-1,0 0-16,-18 36 1,0-19 0,18 54-1,-35-1 1,-18 19 0,35-19-1,-35-52 1,0 17-1,0-53 110,0-52-125,0 52 0,0-17 16,0-194 0,0 105-1,0 54 1,0 52 0,0 53 171,0 1-187,0-1 0,0 0 0,0 71 16,35 17-1,-17-70 1,-1-35 0</inkml:trace>
  <inkml:trace contextRef="#ctx0" brushRef="#br0" timeOffset="83239.64">14729 10989 0,'-18'0'16,"36"0"93,-1 18-109,1-18 0,17 17 16,-17-17 15,35-17 0,-18-89 1,-35 71-17,0 17-15,0 0 16,-17 1 15,17 34 78,0 19-109,0-1 16,17 53-16,1 106 31,17-35-15,18-53 0,-35-53-1,-18-18 1,0-18-1,0 1 1,0 17 0,-18 18-1,0-17 1,1-36 31,-1 0-47,-17 0 15,-18-18 1,18-17 15,35 17-31,0-70 16,0 17 0,0 18-1,17 0 1,54 36-1,-54 17 1,1 0-16</inkml:trace>
  <inkml:trace contextRef="#ctx0" brushRef="#br0" timeOffset="85666.83">16493 8696 0,'0'-18'47,"-18"1"-15,0 17 14,1 0-46,-1 0 16,-35 0 0,18 0-1,-36 35 1,18 0 0,18-17-1,18 17 1,-19 0-1,36 1 1,-17 17 15,17-18-15,0-17 0,0-1 46,0 1-62,0 17 31,0-17 32,0-1-48,0 1-15,35-18 32,-17 0-17,-1 0 1,1 0 0,-1 0-1,1 0 79,0 0-94,-1 0 47,1 0 31,0 0-47,-1 0-15,1 0-1,0 0-15,-1 0 16,18 0 0</inkml:trace>
  <inkml:trace contextRef="#ctx0" brushRef="#br0" timeOffset="86999.87">17145 8361 0,'-17'0'219,"-19"0"-219,19 35 15,-1-17-15,1-18 16,17 17-16,-18 1 15,0 0-15,1-1 16,-1 1 0,0 17-16,1-17 15,-1 52 17,0 1-1,18-53-16,0-1 17,0 19-32,0-1 31,0 0-15,0 18-1,0 0 1,0-35-16,0 34 15,0-16 1,0 17 0,18 0-1,17-18 1,1-17 0,-19-1 30,1 1-14,0-18-1,-1 0-15,1 17-1,-1-17 1,1 0 15</inkml:trace>
  <inkml:trace contextRef="#ctx0" brushRef="#br0" timeOffset="87711.52">17251 8661 0,'0'-18'78,"18"0"-46,-1 18-32,19 0 15,52 89 1,-35-36 0,-18 17-1,18-35 1,-35-17-1</inkml:trace>
  <inkml:trace contextRef="#ctx0" brushRef="#br0" timeOffset="88489.43">17551 8661 0,'-18'-18'16,"1"36"0,17-1-1,-18 1-15,18 0 31,-18-1-31,1-17 0,17 36 32,-35 34-1,17-17 0,0 0 0</inkml:trace>
  <inkml:trace contextRef="#ctx0" brushRef="#br0" timeOffset="89107.88">17763 8961 0,'17'17'47,"-17"1"-31,0-1 0,0 1 30,0 0-14,0-1-1</inkml:trace>
  <inkml:trace contextRef="#ctx0" brushRef="#br0" timeOffset="91231.52">18080 8784 0,'0'-17'93,"-17"-19"-93,17 19 16,-36-36-16,36-53 16,0 53 15,0 0 0,0 35 16,18 18-31,88 18-1,-53 17 1,-36-17-1,19 35 1,-1-18 0,-35-17-1,0-1 1,0 1 0,0 17-1,0 18 1,18-17-1,-18-19 95,0 1-95,0 17 32,0-53 125,0 1-172,0-18 0,0-1 16,0 1-1,0 0 1,0-1 0,0 19-1,0-1 1,0-17 46,17-36 48,-17 54-95,18-36-15,-18 70 360,0 1-360,0 0 31,0-1-15,0 1-1,0 0 1,0 17 0,0-18-1,0 36 16,0-17 1,0-1-17,17-17 1,1-1 0,0 1-1,-1 0-15,1-1 16,0-17 15,17 0 0,-17 0 1,-1 18-17</inkml:trace>
  <inkml:trace contextRef="#ctx0" brushRef="#br0" timeOffset="91967.1">18539 8290 0,'17'-17'47,"1"17"-32,35 53 16,-18 52-15,1-34 0,-19 17-1,-17-17 1,18-1 0,-18 1-1,0-54-15,0 19 16,0-19-1,0 72 1,0-72 15,0 1-15</inkml:trace>
  <inkml:trace contextRef="#ctx0" brushRef="#br0" timeOffset="94899.77">10760 6703 0,'0'17'31,"0"19"-31,0-19 0,0 19 16,0-1-16,0 18 0,0-18 16,0 18-16,0 18 0,0 334 31,0 283 0,18-123 0,17-213 1,-35-263-17,0-72-15,0 19 16</inkml:trace>
  <inkml:trace contextRef="#ctx0" brushRef="#br0" timeOffset="95386.57">10654 9331 0,'0'0'16,"18"0"-16,17 18 16,0-1-16,-17-17 15,0 18-15,-1-18 0</inkml:trace>
  <inkml:trace contextRef="#ctx0" brushRef="#br0" timeOffset="95970.62">11201 8784 0,'0'18'16,"-123"141"15,87-54-15,1 1-1,17-70-15,1 69 16,-1-34 0,18-18-1,0-36 16,-18 1-15</inkml:trace>
  <inkml:trace contextRef="#ctx0" brushRef="#br0" timeOffset="100410.72">20426 10530 0,'0'-17'125,"-17"17"-93,-1 0-32,0 0 0,-17 0 31,17 0 0,-17 35 0,-36 53 1,54-52-17,-1-1 1,18 18-1,0-36 1,0 1 0,0 0 46,0-1-62,-17 1 16,17 0 31,0 17-16,0-18-15,0 1 30,17 0 1,1-18 0,-1 17-16,1-17 1,0 0-1,-1 0-15,1 0 62,0 0-47,-1 0 47,1 0 16,0 0-79,-1 0 1,1 0 15,0 0 1,17 0-17,-18 0 1,1 0 15</inkml:trace>
  <inkml:trace contextRef="#ctx0" brushRef="#br0" timeOffset="101567.26">21114 10125 0,'-35'17'125,"17"19"-125,1-1 0,-1 0 16,0-17-16,1-18 0,-1 17 16,18 1-16,-18 17 15,18-17-15,0 0 16,-17-1-16,-1 19 16,18-1-1,0 0 1,0-17-16,-18 52 31,1 19 0,17-72 1,0 18-17,0 54 1,0-19-1,0-17 1,17-35 0,1-18 31,-18 17-1</inkml:trace>
  <inkml:trace contextRef="#ctx0" brushRef="#br0" timeOffset="103201.07">21361 10495 0,'0'-17'31,"0"34"63,18 1-79,-18 17 1,0-17-1,17 35 1,1-36 0,-18 1-16,18-18 15,-1 18 1,-17-1 15,18-17 94,-1-17-125,-17-1 16,0-17-1,0-18 1,0 0 0,0 35-16,18 18 15,0-17 79,-1 17-47,-17 17-31,18 1-1,-18-1-15,0 1 16,0 53-1,0-54 1,18 89 0,-18-18-1,17 0 1,-17-52 0,0 34-1,0-52 1,0 0-1,0-1 1,0 1 0,0-1-1,0 1 32,0 0-16,-35-18-15,-36-36 0,1-34-1,52 35 1,-17-18 0,0 35-1,17 0 1</inkml:trace>
  <inkml:trace contextRef="#ctx0" brushRef="#br0" timeOffset="104056.96">21873 11007 0,'0'17'31,"17"1"-15,-17 0-1,0 17 1,0-18-16,0 1 0,0 0 16,0 52 15,0 1 0,0-53 0</inkml:trace>
  <inkml:trace contextRef="#ctx0" brushRef="#br0" timeOffset="105804.46">22049 10407 0,'0'18'93,"0"-1"-77,0 1 0,0 0-1,0-1 32,0 1 125,18-18-109,-1 0-63,1-18 15,0 1-15,-1-1 16,1 18-1,-18 18 407,0-1-422,0 1 16,0-1-16,0 19 16,35 158 15,-35 35 16,0-194-16,-18 36 0,-4039-18 0,8026-36 32,-4022-34-63,53-1 16,-35-17-1,-18-18 1,18 18-1</inkml:trace>
  <inkml:trace contextRef="#ctx0" brushRef="#br0" timeOffset="106893.65">22102 10178 0,'0'17'203,"0"1"-203,0 0 16,0-1-16,0 18 15,0 1-15,0-19 16,35 72 15,0 16 16,18-16-31,0-1-1,-17 0 1,-1-53 0,-18 18-1,-17-18-15,36 36 16,-36-53 0,17 17-1,1-17 16</inkml:trace>
  <inkml:trace contextRef="#ctx0" brushRef="#br0" timeOffset="109798.49">11113 14323 0,'-18'0'16,"36"0"77,-1 0-93,19 0 16,-1 0-16,18 0 0,0-18 0,35 1 16,388-19-1,-282-17 32,-176 36-16,0 17 63</inkml:trace>
  <inkml:trace contextRef="#ctx0" brushRef="#br0" timeOffset="110402.78">13230 14182 0,'17'0'31,"1"0"-31,88 0 16,529 0 15,-388 0-15,-212 0-1,-18 0 1,1 0 0</inkml:trace>
  <inkml:trace contextRef="#ctx0" brushRef="#br0" timeOffset="111970.35">10443 15328 0,'17'0'109,"1"0"-109,-18-35 16,0 0-16,0-18 0,0 17 15,159-122 1,334 140 15,-157 18 16,-319 53-16,-17 35-15,0-53 0,0 18-1,0 71 1,-17-107 0,-36 36-1,35-35 16,0-18 48,18-18-64,0 1-15,0-1 0,0-105 16,71-54-1,17 18 1,-17 36 0,-18 70-1,-18 35 1,-17 18 156,-18 18-157,0 35-15,0 0 16,0-18 0,-18 53-1,0 1 1,18-19 0,-35-35-1,35 1 1,0-1-1,0 0 1,53-35 0,-18 0-1,36 0 1,35 0 0,-71-35 15,0 0-16</inkml:trace>
  <inkml:trace contextRef="#ctx0" brushRef="#br0" timeOffset="112818.75">11025 14711 0,'0'0'0,"17"-18"0,1 18 16,17 0-16,-17-17 0,-1 17 0,54-18 15,-36 0-15,1 1 0,-1-1 0,0 18 16,0 0-16,-17-18 0,0 18 0,-1 0 0,19-17 16,-1 17-16,0 0 0,-17 0 15,17 0-15,0 0 0,-17 0 16,0 0-16,70-36 31,-53 36 0</inkml:trace>
  <inkml:trace contextRef="#ctx0" brushRef="#br0" timeOffset="113952.09">13476 14852 0,'-17'0'78,"-1"0"-62,283 247 15,-177-229-31,547 52 31,-476-88 0,-195-193 16,-34 123-31,35 35-1,17 35 1,18 36 62,0 17-62,0 0-16,0 0 0,0 124 15,0-35 1,53-1 0,-18 18-1,-17-105 1,-18 34 0,0-52-1,0 17 1,0 0-1,-71 106 1,-88-35 0,-52-35-1,123-54 1,52-17 0,1 0-1,-36-17 16,36-89-15,35 0 0,35-17-1,36 70 1,-18 0 15,-35 35-15</inkml:trace>
  <inkml:trace contextRef="#ctx0" brushRef="#br0" timeOffset="114739.29">13424 14499 0,'0'18'47,"17"-18"-31,18 0-16,18 0 15,0 0-15,35 0 0,600 0 31,-546-35 1</inkml:trace>
  <inkml:trace contextRef="#ctx0" brushRef="#br0" timeOffset="117335.13">15999 11077 0,'0'-17'15,"0"-1"17,-18 18 30,1 0-62,-1 0 16,-35 0-16,-53 0 15,71 18-15,17-1 16,-35 18 0,36-17 15,-1 0-16,-17-1 1,17-17 31,18 36-31,0-19-1,0 19 1,0-1-1,18 0 1,17 18 0,53 35-1,-17-17 1,-36-54 0,-17 1 15,-1-18-16,19 0 1,-1 0 0,0 0-1,-17 0 1,-1 0 31,1 0-47,0-18 15</inkml:trace>
  <inkml:trace contextRef="#ctx0" brushRef="#br0" timeOffset="118285.18">16775 10672 0,'-18'0'62,"1"0"-62,-1 0 16,0 17-16,1 1 16,-1-1-1,-35 125 16,36-107-31,-54 141 32,53-105-17,18-54-15,-17 89 16,-1-53 0,0 18 15,18-36-16,0 0 1,0 36 0,0-1-1,0 1 1,36 0 0,-1-19-1,0-16 1,36-19-1,-36 19 1,0-36 0,54 0-1,-1 17 1,-18-17 15,1 0-15,-36 0-1,-17 0 48</inkml:trace>
  <inkml:trace contextRef="#ctx0" brushRef="#br0" timeOffset="120084.12">17040 10918 0,'0'18'156,"0"0"-141,0 17-15,0-17 0,17 70 32,1-35-1,-1-36 16,-17 1-47,159-18 31,-124 0-15,-17 0-16,17 0 15,-17-18 1,-18-123 0,0 106-1,0 0 79,18 17-78,-1 18-1,36 0-15,-35 18 16,52 123-1,-34-88 1,-19 17 0,-17-52-1,0 0 1,0 17 0,0 0-1,-17 18 1,-89 0-1,0-18 1,71 1 0,-1-36-1,19 0 1,-1 0 0,53-36 93,-17 19-93,17-1-16,1 0 15,-19 18 1</inkml:trace>
  <inkml:trace contextRef="#ctx0" brushRef="#br0" timeOffset="120600.24">17780 11448 0,'0'17'31,"0"1"-15,0 105-1,0-105 48,0 0-32</inkml:trace>
  <inkml:trace contextRef="#ctx0" brushRef="#br0" timeOffset="121701.78">17851 11236 0,'18'-18'78,"-18"1"-62,0-1-16,0-17 16,0 17-16,35-35 15,18-17 1,-18 70-1,53 0 1,-53 0 0,1 0-1,-19 0 1,1 35 0,0 53 15,-18-35-16,0-18 1,0-17 47,0 0-1,-18-54-46,18 19-16,0-142 15,0 18 1,0 0 0,0 88-1,0 70 95,0 19-95,0-1-15,0 0 0,0 53 16,35-17-1,-17 0 1,0-71 62,-1 0-78,1 0 0,0-18 16,-1 0-16</inkml:trace>
  <inkml:trace contextRef="#ctx0" brushRef="#br0" timeOffset="122217.36">18362 10513 0,'0'0'0,"0"17"0,18 36 16,0-17-16,17-1 0,0 0 0,-17 0 16,0 1-16,70 140 31,-71-70 0,-17 123 0,0-176 1</inkml:trace>
  <inkml:trace contextRef="#ctx0" brushRef="#br0" timeOffset="123384.02">20091 8202 0,'0'-18'79,"-18"18"-64,-17 0-15,-124 0 31,18 53 1,88 0-1,53-35-15,0 17-1,0 36 1,0-18-1,0 35 1,53-53 0,-17 36-1,-19-71 1,1 17-16,-1 1 62,1-18-46,0 0 0,-1 0 77,1 0-61,0 0-32,-1 0 0,1-18 15</inkml:trace>
  <inkml:trace contextRef="#ctx0" brushRef="#br0" timeOffset="124350.35">20603 8043 0,'0'-17'62,"-18"17"-30,-17 0-32,-1 53 15,-52 35 17,71-35-17,17-36-15,-18 36 16,18-35-1,0 17 1,0 106 0,0-70-1,0 70 17,18-70-32,34-1 31,-16-52-16,-1 17 1,-35-17 0,18-18 46,17 0-46,-17 0-16,34 0 15,-34 0-15</inkml:trace>
  <inkml:trace contextRef="#ctx0" brushRef="#br0" timeOffset="126317.03">20691 8555 0,'17'0'141,"-17"-18"-141,0 1 15,0-54 1,0 36 15,71 17 16,229 159-16,-283-141-15,-17 18 15,0 52-15,0-17-1,0 18 1,0-18 0,0-36 62,-17-17-63,-1-17-15,18-18 16,-17-89 0,17 71-1,0 0 1,0-35 0,0 70-1,0 1 16,0-1 141,0 0-172,0 1 32,0-1 343,0 36-297,17-1-63,-17 1 1,18 17 0,-1 54 15,36-19 0,-53-52 16,18-1-47,17-17 31,-17 18-15,0-18 15,-1 18-15,1-18 62</inkml:trace>
  <inkml:trace contextRef="#ctx0" brushRef="#br0" timeOffset="126999.84">21590 8590 0,'18'0'31,"-18"18"-15,0-1-16,0 54 31,0-36-16,0 53 1,0-17 0,0-53-1,0-1 63,0-52-62,0 17 0,0-17-16,0-53 0</inkml:trace>
  <inkml:trace contextRef="#ctx0" brushRef="#br0" timeOffset="128166.53">21767 8079 0,'0'17'78,"0"1"-63,0 0 1,0 17 15,0-18 16,0 1 16,0 0-48,17-18-15,1 0 16,0 0-16,17-36 15,0 1 1,-17-18 0,-1 18-1,1 17 1,-18 54 171,0-1-187,0 0 16,0 36-16,0 70 16,0-106-16,0 89 15,0-107 1,0 1 0,0-1 62,0 19-78,0-19 15,0 1-15,-53 0 16,0-18 0,-17 0-1,17-36 1,35 1-1,18-35 1,0 17 0</inkml:trace>
  <inkml:trace contextRef="#ctx0" brushRef="#br0" timeOffset="128913.43">21855 7761 0,'18'-18'62,"-1"18"-15,1 18-47,17 123 32,-17 71 14,17-18-14,-35-88-1,0-71-15,0-17-1,0-1 1,0 19-1,0-1 1</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1T05:50:36.620"/>
    </inkml:context>
    <inkml:brush xml:id="br0">
      <inkml:brushProperty name="width" value="0.05292" units="cm"/>
      <inkml:brushProperty name="height" value="0.05292" units="cm"/>
      <inkml:brushProperty name="color" value="#FF0000"/>
    </inkml:brush>
  </inkml:definitions>
  <inkml:trace contextRef="#ctx0" brushRef="#br0">7938 4798 0,'0'-18'78,"0"0"-62,35 1-16,18-1 0,-18 1 15,494-125 16,600-140 1,-247 141-1,-264 124 0,-371 17-15,-194 0-16,176 0 15,35 0 1,-52 0 0,35 0-1,-53 0 1,-53 0 0,-35 0-1,-88 0-15,35 0 31,-36 0-15,54 0 0</inkml:trace>
  <inkml:trace contextRef="#ctx0" brushRef="#br0" timeOffset="15974.7">20550 1782 0,'-18'17'94,"18"1"-94,0-1 15,0 19-15,0-1 0,0-17 16,0 17-16,18 71 16,17 52 15,0-52 0,18 88 16,-53-158-31,0 34-1,18-35-15,-1-17 16,-17 17-1,18 18 1,-18-35 0,0 17-1,18 18 1,-1-18 0,-17 18-1,0-17 1,0-19-1,0 19 17,0 34-1,0-35-15,0 1-1,0-72 48,0 19-63,0-19 15,0-34-15</inkml:trace>
  <inkml:trace contextRef="#ctx0" brushRef="#br0" timeOffset="18292.08">20532 1817 0,'18'0'94,"17"0"-79,-17 0 1,87 0 0,160 0 15,35-35 0,-212 35-15,0 0-1,18-18 1,0 18 0,53-18-1,-36 18 1,1 0-1,-36 0 1,-35 0 15,0 0-15,17 0 0,-35 0-1,-17 0 110,-18 18-109,18 17-16,-18 0 15,17-17-15,1 70 16,0 0 15,-1-17-15,-17 17 0,36 0-1,-19 36 1,1-54-1,35 36 1,-18-35 0,-17-36-1,-18 0 1,17 1-16,1 34 31,-18-34-15,18-1-16,-18 0 15,35 71 17,18-18-17,-36-17 1,1-36 0,0-17-1,-18-1 63,-36-17-62,1 0 0,17 0-16,1 0 0,-54 0 15,1 0 1,34 0-16,-34 0 15,17 0 1,0 0 15,35 0-15,-34 0 0,-19 0-1,-70 0 1,35 0-1,18 0 1,-18 18 0,-17-18-1,34 17 1,19-17 0,-1 36-1,1-36 1,-19 17-1,1 1 17,-70-18-17,52 35 1,70-35 0,1 0-1,18 0 1,-36 0-1,-18-35 1,53 35 0,1-18-1,34 1 282,1 17-281</inkml:trace>
  <inkml:trace contextRef="#ctx0" brushRef="#br0" timeOffset="19739.72">21484 1799 0,'0'18'78,"0"17"-62,0-17-16,0-1 0,0 1 16,0 123 15,18 124 0,0-124 0,17-35 1,-17-89-17,-18 19 1,0-1 0,0 0-1,17-17 1,-17-1 15,0 1-15,18 17-1,-18 18 1,35 18 0,-17-71-1,-18 53 1,0-36-1,0 1 1,0 0 0,18 17-1,-18 18 1,17 0 0,-17-36-1,0 1 1,0 0-16,18 35 15,-1-18 1,-17-18 31,0 1-31</inkml:trace>
  <inkml:trace contextRef="#ctx0" brushRef="#br0" timeOffset="21519.78">20744 2522 0,'35'0'110,"0"0"-110,-17 0 0,17 0 0,0 0 15,1 0-15,175-17 31,-17-19 1,-17 36-1,-54 0 0,-52 0-15,-1 0-1,-34 0 1,-1 0 0,0 0 15,-17 0 0,-1 0 16,1 0-31,0 0-1,-1 0 1,1 0 0,0-17-1,35-1 1,0 18-1,-18-17 1,-18 17 15,19 0-15,-1 0 0,0 0-1,-17 0-15,17 0 16,36-18-1,-54 18 1,19 0 0,-19 0-1,19 0 17,-1 0-17,0 0 1,-17 0-1,-1 0 1,1-18 0,-18 1 31,18 17-16,-1 0-31,36-18 15,-35 18 1,35-18 0</inkml:trace>
  <inkml:trace contextRef="#ctx0" brushRef="#br0" timeOffset="23124.44">19632 2205 0,'-17'0'125,"-36"17"-125,35-17 16,-17 18-16,17 0 0,-88 17 31,89-35 16,-18 18-31,35 17 156,0 0-141,0-17-31,0 17 0,0 0 15,0 1-15,0-19 16,0 1 0,0 35 15,17 0-15,-17-18-1</inkml:trace>
  <inkml:trace contextRef="#ctx0" brushRef="#br0" timeOffset="23785.26">19421 2611 0,'17'-18'109,"1"18"-93,0 0-16,-1 0 0,19 0 0,-1-18 15,159-70 17,-53 35-1</inkml:trace>
  <inkml:trace contextRef="#ctx0" brushRef="#br0" timeOffset="24729.65">19985 2522 0,'0'36'125,"0"-19"-125,0 1 0,0 70 16,0 0 31,0-70-16,-17 17 16,17-17-16</inkml:trace>
  <inkml:trace contextRef="#ctx0" brushRef="#br0" timeOffset="26080.47">19756 3052 0,'0'-18'47,"0"0"-16,-18 18-16,-17 0 1,-88 0 15,105 0-31,-35 0 32,35 0 124,1 18-156,17 0 15,0-1-15,0 1 16,0 17 0,0 36-1,0-36 1,0 0 0,0 0-1,0 1 32,0-19-31,0 1 15,0 0 16,0-1-32,0 36 1,0 0 0,0-18-1,0 1 1,0-19 62</inkml:trace>
  <inkml:trace contextRef="#ctx0" brushRef="#br0" timeOffset="26778.73">19438 3316 0,'0'-18'16,"18"18"46,0 0-46,-1 0-16,1 0 15,0 0-15,35 0 16,-18 0 31</inkml:trace>
  <inkml:trace contextRef="#ctx0" brushRef="#br0" timeOffset="28536.92">19826 3475 0,'36'-18'63,"-19"1"-48,-17-1-15,18-17 32,0 35-1,17-18 0,-17 18-15,-1 0-1,1 0 17,17 18-17,-35-1 1,0 1-1,0 35 1,-18 0 0,-17 17-1,0-52 1,0 0 0,17-18 46,36 0 141,-1 0-187,1-18-16,0 18 31,-1-18 0,1 1 47,-1 17-62,1 0 93,0 0 1,17 0-16,-17 0-79,-1 0 1,1 0 46,0 0-62</inkml:trace>
  <inkml:trace contextRef="#ctx0" brushRef="#br0" timeOffset="29930.77">20744 1058 0,'-18'0'109,"0"0"-109,-17 0 16,17 0-16,1 0 0,-18 0 15,-36 0 32,53 0 156,18 18-203,0 0 0,0-1 16,0 1 0,0 0-1,0 17 1,0 71-1,0-53 1,0 17 0,0-35-1,0-17 1</inkml:trace>
  <inkml:trace contextRef="#ctx0" brushRef="#br0" timeOffset="30486.54">20461 1323 0,'0'-18'78,"18"18"-31,0 0-15,17 0-17</inkml:trace>
  <inkml:trace contextRef="#ctx0" brushRef="#br0" timeOffset="31486.82">20550 1235 0,'0'17'125,"17"1"-94,1 0-15,-18-1 15,35 1 16,0-18-31,1 0 31,-19 0-32</inkml:trace>
  <inkml:trace contextRef="#ctx0" brushRef="#br0" timeOffset="31880.54">20779 1552 0</inkml:trace>
  <inkml:trace contextRef="#ctx0" brushRef="#br0" timeOffset="32366.99">20779 1552 0,'0'18'109,"0"0"-93</inkml:trace>
  <inkml:trace contextRef="#ctx0" brushRef="#br0" timeOffset="33451.94">21679 1129 0,'-18'0'94,"-17"0"-94,-1 0 16,1 0-16,0 0 0,-18 0 15,0 0 1,35 18 109,1-1-94,17 1-31,0-1 31,0 19-15,0 34 0,17-34 15,1-1-31,-18-18 15</inkml:trace>
  <inkml:trace contextRef="#ctx0" brushRef="#br0" timeOffset="34159.8">21414 1376 0,'18'0'47,"-1"0"-32,1 0 1,-1 0-16,1-18 16,70-35 15,-52 18 0</inkml:trace>
  <inkml:trace contextRef="#ctx0" brushRef="#br0" timeOffset="34837.1">21467 1323 0,'0'18'15,"0"-1"-15,0 1 16,0 52 0,0 19 31,0-36-16,0-36 141</inkml:trace>
  <inkml:trace contextRef="#ctx0" brushRef="#br0" timeOffset="36460.83">21661 1535 0,'18'0'187,"-1"0"-187,1 0 16,17 0-16,-17 0 109,-1 0-77,1 0 30,-18 17-15,0 1-47,0 0 16,-18-18 46,1 17-31,-19-17-31,19 0 32,-1 0-32,1 0 31,-1 0-15,36 0 187,-1 0-172,18 0-15,-17 0-16,0 0 15,17 0 1,-17 0-1,-1-17 17,1-1-17,0 0 126,-1 18-141,1 0 16</inkml:trace>
  <inkml:trace contextRef="#ctx0" brushRef="#br0" timeOffset="42064.53">20779 1482 0,'0'17'109,"0"1"-93,0 0 0,0-1 62,0 1-63,0 0 1,0-1 0,0 1-16,0 17 15,0 18 1,18 0 15</inkml:trace>
  <inkml:trace contextRef="#ctx0" brushRef="#br0" timeOffset="53185.16">20797 1958 0,'0'18'297,"17"-1"-281,1 1-1,0-1 1,-1-17 62,1 18-78,-18 0 62,17 17-62,-17-17 47,18-1-15,0 1 14,-1-18 111,1 18-142,0-1 1,-1-17 0,1 0 15,17 0 16,-17 0-32,-1 0 17,-17-17-17,0-19 32,0 1-31,0 17-1,0 1 1,0-19 0,0 19-1,0-1 16,0 1-15,0-1 0,0 0 31,-17 18 124,-18-35-108,17 35 140,0 0-47,1 0-140,-1 0 0,-17 18-1,17-1 16,0-17-15,1 0-16,-1 18 16,1 0-16,-1-1 47,18 1 15,-18-1-31,1 1-15,17 0 0,0-1-1,0 1 110,0 17-125,0-17 16</inkml:trace>
  <inkml:trace contextRef="#ctx0" brushRef="#br0" timeOffset="55386.59">20867 2117 0,'18'0'62,"-1"0"-62,1 0 0,0 0 16,-1 0-16,54 0 0,-36 0 16,-17 0-16,17 0 0,53 0 31,-52 0 0</inkml:trace>
  <inkml:trace contextRef="#ctx0" brushRef="#br0" timeOffset="55741.18">21255 2028 0,'-17'18'110,"17"0"-95,-18 17-15,0 0 16,1-17-1</inkml:trace>
  <inkml:trace contextRef="#ctx0" brushRef="#br0" timeOffset="57272.44">21925 2099 0,'0'18'78,"18"-18"-78,0 0 16,-1 17-16,72 19 15,-1 34 17,-71-52 14</inkml:trace>
  <inkml:trace contextRef="#ctx0" brushRef="#br0" timeOffset="58148.41">22261 1887 0,'0'36'16,"0"-19"-1,-18 1-15,18 0 16,0-1-16,-18 1 16,18-1-1,-17 19 32,-19 17-16,19-36 1,-1 19-17,1-19 173,-1 1-157,0-1-31,18 1 16,-17-18-1,-1 18 95</inkml:trace>
  <inkml:trace contextRef="#ctx0" brushRef="#br0" timeOffset="58567.96">22031 2258 0,'18'35'16,"-36"-70"-16,71 105 0,0-17 16,71 124 15</inkml:trace>
  <inkml:trace contextRef="#ctx0" brushRef="#br0" timeOffset="173870.83">12030 18538 0,'0'-17'31,"18"-1"1,35-17-17,-36 0 1,54-18 15,-18-18-15,-18 18-1,18 18 1,-35 17 0,-1 1-16,1-19 15,-1 19 1,1-1 0,53 18-1,-36 0 1,35 0-1,-52 0 1,0 0 31,-1 0-31,19 0 15,-36 18-16,17 52 1,-17-52 0,0 17-1,0-17 1,0 0 0,0-1-1,0 18 1,0-17-1,0 35 1,-17-18 0,-19-17-1,36 0 1,0-1 0,-17 18 46,-1-17-31,0 0-31,-17-1 32,18 1-17,-1 0 1,-53-18-1,-17 35 1,35 18 0,0-36-1,0 19 1,36-36 0,-36 0 15,35 0 47,1 0-62,-1-53 15,18 35 0,0 1-15,0-1-1,0 0 1</inkml:trace>
  <inkml:trace contextRef="#ctx0" brushRef="#br0" timeOffset="176174.58">7144 14058 0,'0'0'0,"0"-17"16,-18-1-16,18 0 16,0 1 15,0-1-15,-17-35-1,17-35 16,0-71 1,35 36-1,36-1 0,-36 107-15,-17 17-1,34-18 1,-16 18 0,-19 0-16,54 0 15,-1 0 1,-17 0 15,0 18-15,-17-1-1,-19 1 1,1 17 0,-18-17-1,0 105 1,0-52 0,0-36-1,0 18 1,0-18 15,0 1-15,0-1-1,0 0 1,0-17 15,0-1 0,0 19-15,0-19 0,0 1-1,-18 0 1,1-1-16,-1-17 16,-17 18-1,-1-1 1,1 1-1,0-18 17,-18 18-17,35-18 17,1 17-17,-1-17 1,0 18-1,1-18 32,-1 0-31,0 0 78</inkml:trace>
  <inkml:trace contextRef="#ctx0" brushRef="#br0" timeOffset="184908.84">12912 13511 0,'18'0'250,"-1"-17"-250,1-1 15,0 0 1,-18 1-16,17 17 15,1-18-15,-1 1 16,1-1-16,17 18 47,-17-18-47,-18 1 31,106-36 0,-88 35-15,17 0 0,0 1-1,0 17 1,-17-18 0,17 1 15,1-1-16,-19 0 17,36-17-17,-18 17 1,1 1 0</inkml:trace>
  <inkml:trace contextRef="#ctx0" brushRef="#br0" timeOffset="186110.43">13335 12876 0,'18'18'16,"17"-18"-16,-17 0 15,0 0-15,-1 0 0,18 0 0,-17 0 16,17 18-16,1-18 15,-19 0-15,1 0 0,0 0 16,17 0 0,0 17 249,0 1-218,-17 0 94,-18-1-126,0 1-15,0 17 0,0-17 16,-53 35 0,-17 53-1,52-89 1,0 1 0,18 17 15,0-17-16,0-1 17,-17 19-17,17-19 1</inkml:trace>
  <inkml:trace contextRef="#ctx0" brushRef="#br0" timeOffset="206734.58">13300 18203 0,'-18'0'31,"1"0"-15,-1 0 15,1 0 1,-1 0 46,18 18-47,0 17-31,0 1 16,0 105-1,0 17 1,0-69-1,0 16 1,0-34 0,0-53-1</inkml:trace>
  <inkml:trace contextRef="#ctx0" brushRef="#br0" timeOffset="207165.96">13212 18715 0,'0'0'0,"18"0"0,34 0 16,37 0-1,334 0 16,-300 0 16</inkml:trace>
  <inkml:trace contextRef="#ctx0" brushRef="#br0" timeOffset="207765.29">14111 18697 0,'18'0'63,"-18"18"-47,0-1-1,-3986 107 1,7972 52 31</inkml:trace>
  <inkml:trace contextRef="#ctx0" brushRef="#br0" timeOffset="209182.92">6139 11765 0,'0'-17'47,"0"-1"-47,-18 18 16,0 0-16,1 0 15,-19 0-15,19 0 0,-18 0 16,-1 0-16,1 0 0,-71 0 31,89 0 32,-1 18-63,0 123 31,18-106-31,0 53 15,0-17 17,0 17-17,0-35 1,0-18 0,36 71-1,-36-71 1,17 0-1,1 1 1,17 34 0,0 18-1,-17-70 32,0-18-31,-1-18-1</inkml:trace>
  <inkml:trace contextRef="#ctx0" brushRef="#br0" timeOffset="210030.63">5874 12382 0,'18'0'78,"-1"0"-46,1 0-32,0 0 15,-1 0-15,19 0 31,-19 0 16,54 0-31,-54 0 15,-17-17 16</inkml:trace>
  <inkml:trace contextRef="#ctx0" brushRef="#br0" timeOffset="211450.56">6227 12506 0,'17'0'125,"1"0"-109,0-18-1,35 1 1,-18-1 15,-17 18 1,-1 0-1,19 0-16,-1 18 1,-35-1 15,17-17 16,-17 36-31,0-19-1,0 1-15,0 0 16,0 34 0,0-16-1,-17 34 1,-1-17 0,1-35-1,-1-18 48,0 17-63,1 1 47,17 0 171,17-18-202,19 0-16,-19 0 16,107-36-1,87-34 1,-140 52-1,-18 1 1</inkml:trace>
  <inkml:trace contextRef="#ctx0" brushRef="#br0" timeOffset="-195318.26">17445 10407 0,'0'18'125,"18"-18"-109,-18 17-16,35 54 15,18 35 17,-18-36-17,1-35 1,34 107-1,-17-1 1,-35-71 0,-1-35-1,19 36 1,-19-18 0,-17 18-1,18-71 1,0 35-1,-18 35 1,17-34 0,1-19 31,-18 1 46,35 0-46,-17-18-47,-1 0 0,1-18 0,17 0 16,18-52-1,0-36 1,35 53 0,-35 0-1,0-18 1,-35 36 15,-1 0-15,1 17-1,0 1-15,-1 17 16,36-18 0,18 0-1,35-35 1,-18 1 0,18-1-1,17 0 1,-52 0-1,17-18 1,-35 36 0,-18 17-1,0 1 17,1-1-17,-1 18 32,-17 0-31,34-35-1,19-53 1,-18 52 0,18-17-1,17 0 1,-35 18-1,-36 35 1,1-17 0,0-1 15</inkml:trace>
  <inkml:trace contextRef="#ctx0" brushRef="#br0" timeOffset="-194251.03">20020 9966 0,'0'-18'47,"0"1"-47,0 52 16,0-17-1,18-1-15,-18 19 0,71 140 32,87 159-1,-87-159 0,-53-158 0,-1-71-15,-17 36-16,-17-107 16,-36 1-1,53 52 1</inkml:trace>
  <inkml:trace contextRef="#ctx0" brushRef="#br0" timeOffset="-192675.82">20109 10001 0,'0'-17'156,"0"-19"-140,0 19 0,0-72-1,88-16 17,-18-1-1,-34 88 0,-19 18 16,19 0-47,-19 0 31,-17 53-15,0-18-1,0 36 1,0-36 0,0 18-1,0-18 1,0-17 0,0 0-1,-17-18 32,-1 17 125,0-17-141,1 18-31,-1 0 16,0-18 78,1 0-48,-1 0-30,0 0 15,1 0 79</inkml:trace>
  <inkml:trace contextRef="#ctx0" brushRef="#br0" timeOffset="-191568.25">20620 9790 0,'0'-18'47,"-17"18"-32,-1 0 1,0 0 0,-35 0-1,0 35 16,53-17 1,0 88-1,0-89 0,0 54-15,0-53-1,0-1 1,0 1 0,18-18-1,17 35 1,1-17 0,-1 17-1,0-17 1,0-1-16,-17-17 15,0 18 1,17-18 0,36 0-1,-18-18 17,35-17-17,-18-53 1,1 17-1,-71 54 48,0-1-47</inkml:trace>
  <inkml:trace contextRef="#ctx0" brushRef="#br0" timeOffset="-190689.12">21308 9701 0,'0'18'31,"0"35"-15,0-18-1,0-17-15,18-1 16,-1 36 0,1-17-16,0-19 93,-1 1-61,1-18-1,-18 18 125,18-1-156,-1 1 16</inkml:trace>
  <inkml:trace contextRef="#ctx0" brushRef="#br0" timeOffset="-189172.98">17110 9578 0,'0'35'78,"18"0"-78,-1-17 16,1 17-16,70 106 31,-53-105 0,-35-1 1,0-17 93,0-36-63</inkml:trace>
  <inkml:trace contextRef="#ctx0" brushRef="#br0" timeOffset="-187750.55">17057 9454 0,'0'-17'125,"-17"17"-125,17-18 16,0 1-16,0-54 31,52-17 0,1 35 1,36 0-1,-72 53-31,1-18 15,17 18 1,-17 0 15,-1 0 63,1 0-94,0 0 0,-18 18 31,0 35-15,0 35 0,0-35-1,0 0 1,-18 0-1,18-36 1,0 36 0,-35-17 202,17-36-186,0 0-17,-17 0 32,18 0-31,-1 0 78</inkml:trace>
  <inkml:trace contextRef="#ctx0" brushRef="#br0" timeOffset="-186629.32">17780 9278 0,'-17'0'156,"-1"18"-140,18-1 0,0 19-1,0-19 1,0 36 0,0 0-1,0-35 16,0-1-15,0 1 15,18 17-31,-1-17 16,1 0 0,17-1 15,-17-17 16,0 0-47,-1 0 15,1 0-15,-1 0 16,54 0 0,-36 0-1,1-17 1,-19-1-1,1-88 1,-18 71 0,0 17 15</inkml:trace>
  <inkml:trace contextRef="#ctx0" brushRef="#br0" timeOffset="-185434.41">18257 9137 0,'0'-18'93,"-18"18"-93,18-17 16,0-1-16,-18-35 31,18 35 1,18 18 30,17 18-46,1 35-1,-19-18 1,1-17 15,-18 17-15,0 1-1,0-1 1,0-18-16,0 54 16,0 0-1,0-36 1,-53 35 0,35-52-1,18 17 16,0-17 126,0 0-126,36-18-15,-19 0-1,18-18-15,18-17 16,0 17-1,0-17 1,0-1 0</inkml:trace>
  <inkml:trace contextRef="#ctx0" brushRef="#br0" timeOffset="-178952.99">21626 8943 0,'17'-18'204,"-17"1"-204,18-1 15,17 18-15,-17 0 16,-1 0-1,1 0 1,0 0 0,17 0-1,124 0 17,17 35-1,-105 1-16,35 16 1,-54 1 0,-34-35-16,35 35 15,-18 18 1,36 52 0,-18-70-1,-18 53 16,-35-36-15,53 18 0,-35 36-1,17 17 1,-18-17 0,-17 34-1,0-52 1,0 18-1,0-1 1,0 36 0,0 35-1,0-71 1,0 89 0,-35-71 15,0-17-16,-18-19 1,53-34 0,-18-53-1,-35 70 1,-17 0 0,17 0-1,0-35 1,35-53 78,1-35-94,17 17 15,-18-17-15,18 17 0,0 1 16</inkml:trace>
  <inkml:trace contextRef="#ctx0" brushRef="#br0" timeOffset="-178296.13">22225 11642 0,'0'53'63,"0"0"-63,0-18 15,-35 18-15,35 17 16,0 54 0,0-36-1,0-35 1,0-36 0,0 1 30,0 0-30,0-1 15,18-17 1,17 0-32,0 0 31,124-53-16,-71-35 1,89-18 0,-125 89-1,-52-1 1,18 1 62</inkml:trace>
  <inkml:trace contextRef="#ctx0" brushRef="#br0" timeOffset="-136453.89">18362 12506 0,'18'-18'32,"0"18"-32,-18 36 15,17-1-15,36 35 16,35 195 15,-70-124 16,-18-70-31,0-18-1,18-18-15,-18 35 16,35 19-1,-17-1 1,35 53 0,-53-53-1,17 53 1,-17-70 0,0 52-1,0-87 1,0 16-1,0 1 1,18-17 0,-1 17-1,-17-36 17,0 54-17,0-1 1,18 1-1,0-53 220,-1-18-235,1 0 0,53 0 15,105 0 1,-123 0-16,564-36 31,-158 1 16,-336 0-16,54 17 1,34 0 15,-193 18 140,0 0-187,-1 0 16,1 0-16,0-17 15,-1 17-15,71-35 32,54-1-17,-107 36-15,159 0 16,-71 0-1,-52 0 1,-36-17 0</inkml:trace>
  <inkml:trace contextRef="#ctx0" brushRef="#br0" timeOffset="-135804.45">21308 14023 0,'18'18'47,"17"-1"-32,0 1-15,1-1 0,-1-17 0,0 18 16,18-18-16,71 35 31,-107-17 0,18 0 1,-17 17 15,-18 71-32,18 141 1,-18-141-1,0-36 1,0-17 0,0 18-1,-18-36 1,0-18 46,1-52-62,-54-106 16</inkml:trace>
  <inkml:trace contextRef="#ctx0" brushRef="#br0" timeOffset="-134598.36">18098 13000 0,'0'18'16,"17"-54"0,1-17-16,0 18 15,35-18-15,-36 18 0,19 17 0,-1-52 16,-17 34-16,-1-17 0,1 18 16,-1 0-16,1 0 0,70-71 31,-17 18 0,-54 88 94,19 0-109,17 52-16,-36-16 15,1-1-15,0 36 16,34 17 0,-16-18-1,34 1 1,-52-53 93</inkml:trace>
  <inkml:trace contextRef="#ctx0" brushRef="#br0" timeOffset="-124129.7">12753 12982 0,'-17'18'47,"17"0"0,0-1-47,0 1 16,0-1-1,0 1 17,17 0 30,1-1-46,0 1-1,-1 17 1,1-17 0,17 17-1,-17-35 1,-18 18 0,17-1 46,-17 1-46,18 17-16</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1T05:54:18.003"/>
    </inkml:context>
    <inkml:brush xml:id="br0">
      <inkml:brushProperty name="width" value="0.05292" units="cm"/>
      <inkml:brushProperty name="height" value="0.05292" units="cm"/>
      <inkml:brushProperty name="color" value="#FF0000"/>
    </inkml:brush>
  </inkml:definitions>
  <inkml:trace contextRef="#ctx0" brushRef="#br0">11554 15716 0,'-18'0'140,"1"0"-140,-1 0 0,0 0 16,-17 0-16,17 0 0,-123 0 31,-141 36 1,123-19-1,89 1 0,-36-18-15,35 0 15,18 0-15,18 0-1,17-35 1,-4003-1-1,7954 1 1,-3950 0 15,17 17-15,-18-17 0,0 0-1,1-1 16,17 19-15,0-1 0,0-17-1,0 17 1,0-17 31,0 17-32,0 0 1,17-17 0,54-18-1,-18-17 1,-18 52 0,18-17-1,-18-36 1,1 54-1,-1-1 1,18 18 0,-36 0 15,1 0-15,17-18-1,1 18 1,17 0-1,17 0 1,-17 0 0,0-17-1,-18 17 1,0 0 0,-3968 0-1,7955 0 1,-4005 0-1,19 0 1,-19 0 0,18 0 15,1 17-15,17 19-16,-18-19 15,0 1 1,-17 0 15,-18 17-15,18-35-1,-1 17 32,1 19-47,-18-19 31,0 1-15,0 0 0,0-1 15,0 19-15,0 16-1,0-16 1,0-19-1,0 1 48,0 0-32,0 17-31,0-17 16,0 17 15,-18 0-15,-35 18 15,53-35-15,-17-1-1,-1 1-15,0 17 16,1-17-1,-1 0 1,18-1 0</inkml:trace>
  <inkml:trace contextRef="#ctx0" brushRef="#br0" timeOffset="135764.34">18927 6438 0,'0'18'47,"0"17"-47,0 0 0,0 1 16,0 17-16,0-18 0,0 0 15,0-17-15,17 52 0,1 1 0,17-1 16,54 371 15,-72-405-31,-17 158 31,0-265 48,0-35-79</inkml:trace>
  <inkml:trace contextRef="#ctx0" brushRef="#br0" timeOffset="137089.65">18997 6509 0,'0'-18'110,"18"18"-110,0 0 15,17 0-15,71-18 16,17 1-1,-105 17-15,52 0 16,-34 0 0,-19 0 46,19 0-46,-1 0-1,-17 0 1,-18 70 0,0 1-1,0 35 1,0-53 0,-71 35-1,18-35 1,0 0-1,0-18 1,36-17 0,17-1 31,-18-17 15,0 0-62,1 18 16,-1 0-1,0-18-15,18 35 110,0-18-95,0 1-15,18 0 0,53 17 32,52 36-17,-52-1 1,17-52-1,-70-1 1,17-17 15,18 18-15,-53 0 0,17-18 62,1 0-78,0 0 0,-18-18 15</inkml:trace>
  <inkml:trace contextRef="#ctx0" brushRef="#br0" timeOffset="138755.6">19932 5891 0,'-17'18'93,"-1"0"-93,-17-18 16,-1 17-16,1-17 0,-229 71 31,228-54 1,19 1 77,17 0-109,0-1 16,0 19-1,0-1 1,0-17-16,17-18 172,19 0-157,-19-18-15,36 18 0,53-18 16,-35-17 15,17 35-15,-18-18-1,-34 18 1,16 0 0,-34 0 46,-18 18-46,0 0-16,0 17 0,0-17 62,0-1-46,0 1 0,-35 0-1,17-18 1,-17 0-1,17 17-15,-17 1 32,0-18-17,35 17 1,-18 1 31,0-18-32,1 0-15,-1 18 16,1-1 156,-1 1-156</inkml:trace>
  <inkml:trace contextRef="#ctx0" brushRef="#br0" timeOffset="140546.07">19403 8255 0,'0'-18'0,"-18"18"32,1 0-1,-1 0-15,18 18 15,0 0-31,0 193 31,0-17-15,35 36-1,-35-54 17,71-17-17,-53-18 1,-1-106-1,1 53 1,-18-52 0,0-19 62</inkml:trace>
  <inkml:trace contextRef="#ctx0" brushRef="#br0" timeOffset="140989.65">18856 9648 0,'18'0'47,"35"0"-47,0 0 0,-18 0 16,124 106 0,-89-70-1,-52-19 1</inkml:trace>
  <inkml:trace contextRef="#ctx0" brushRef="#br0" timeOffset="141579.81">19809 9296 0,'0'35'47,"0"0"-47,0 1 0,-18-1 0,1-18 15,-1 19-15,-17-1 0,17-17 16,0 17-16,-52 106 31,-1-18 0,71-87 1,-17 17-1,-1-18-15,0-35 30</inkml:trace>
  <inkml:trace contextRef="#ctx0" brushRef="#br0" timeOffset="142113.31">19350 11112 0,'-17'0'16,"17"18"-16,0 53 0,0-18 0,0 176 16,17-141-16,36 247 31,-53-282-31,106 300 31,-88-265 0</inkml:trace>
  <inkml:trace contextRef="#ctx0" brushRef="#br0" timeOffset="143982.19">19280 11271 0,'0'-17'79,"17"-1"-64,1 18-15,0 0 16,105-18 15,1 18-15,17 36-1,-106-19 1,-17 1 15,17 17-15,-35 53-1,0 18 1,0-71 0,0-17 15,-18 0 0,1-1-15,-1-17-1,0 36 1,-35-1 0,36-17-1,-1-1 1,0-17 62,1 18-78,-1 0 16,-17-18-16,17 17 15,1-17 63,-1 0-62,0 18 15,36-18 157,0 0-126,17 0-46,0 0 0,89 17-1,34 72 16,19-19 1,-142-70-1,-17 18 94,35 17-109,-53-17-16,35-18 0,53 70 15,-88-52 1,18-18 124,-18 18-108,0-54-1</inkml:trace>
  <inkml:trace contextRef="#ctx0" brushRef="#br0" timeOffset="145525.54">20038 10954 0,'0'-18'109,"0"-17"-109,0 17 16,0-17-16,0 0 15,0-18 1,0-35 15,35 88 16,1 0-31,17 0-1,-36 0 1,1 0-1,-1 0 1,54 70 0,-18 18-1,-53 18 1,0 18 15,0-36-15,0-18-1,0-17 1,0-35 0,0 0-1,-18 17 1,18-18 0,36-34 265,-1 17-266,0 0-15,18-18 0,-18 1 16,1 17-16,-1-18 16,0 18-16,0-18 0,-17 18 15,0 0-15,35-35 16,-18 17 31</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1T06:00:38.419"/>
    </inkml:context>
    <inkml:brush xml:id="br0">
      <inkml:brushProperty name="width" value="0.05292" units="cm"/>
      <inkml:brushProperty name="height" value="0.05292" units="cm"/>
      <inkml:brushProperty name="color" value="#FF0000"/>
    </inkml:brush>
  </inkml:definitions>
  <inkml:trace contextRef="#ctx0" brushRef="#br0">14782 6103 0,'0'0'0,"0"35"16,17 1-16,1-1 0,0-17 0,-1 17 0,1 0 15,-18 0-15,18 1 16,-1-1-16,-17 0 0,18 18 15,-18-18-15,0 1 0,17 17 16,-17-18-16,0 0 0,18 0 0,0 1 16,-18 17-16,0-18 0,17 0 0,19 177 31,34 88 0,-35-159 0,-35-106 16,0-17-15,0-36-17,-17-17 1,-1 17-16,18-70 15</inkml:trace>
  <inkml:trace contextRef="#ctx0" brushRef="#br0" timeOffset="2297.17">14852 6209 0,'18'0'16,"0"0"-16,-1 0 0,18 0 0,-17 0 16,0 0-16,17 0 0,0 0 0,71-35 15,-53 17-15,18 18 0,-1-18 16,-17 1-16,0 17 0,35 0 0,-35-18 16,0 0-16,71-17 0,-72 17 15,231-52 16,-178 52 1,1 1-1,-18-19 0,-52 19-15,70-54-1,-53 36 1,-18 35 0,-18 0 62,1 0-78,-18 35 15,0-17-15,0 35 16,18 53 0,-1-71-16,54 71 15,-53-53 1,17 52 0,0-16-1,18 34 1,-18-17-1,-17-53 1,-18-35 47,0 17-32,0-18-16,0 36 1,0 36 0,-18-72-1,1 18 1,-1 1 0,0 17-1,1-36 1,-1 36-1,18-35 1,0 17 0,0-17 15,0-1-15,0 1 77,0 0-93,0-1 0,0 36 16,0-35 46,-18-18-30,1 0-32,-1 0 0,-17 0 31,17 0-31,-70 35 16,-124 36-1,-211 35 1,35-54-1,106 37 1,35-54 0,141 0-1,18-17 1,53-1 0,-1-17-1,19 0 1,-1 0 46</inkml:trace>
  <inkml:trace contextRef="#ctx0" brushRef="#br0" timeOffset="3232.58">15681 6085 0,'0'0'0,"0"18"0,0 0 0,18-18 0,0 17 15,-18 19-15,17-1 0,-17 18 16,0 17-16,36-17 0,-19-17 0,18 87 16,-35-70-16,18 18 15,0-36-15,-1-18 0,-17 1 0,0 17 16,18 1-16,141 369 31,-89-175 0,-52-195 79,0 0-110,-18 0 0,17 1 0,18 70 15,-35-89 64,-17-52-79,-1 17 15</inkml:trace>
  <inkml:trace contextRef="#ctx0" brushRef="#br0" timeOffset="4284.66">15099 7073 0,'18'0'156,"17"0"-156,18 0 0,0 0 0,0 0 16,17-35-16,1 17 0,17 1 0,0-36 16,1 17-16,-1 1 0,-35 0 0,35 0 15,106-36-15,-71 18 16,1 18-16,-1-18 0,371-194 31,-458 212 0</inkml:trace>
</inkml:ink>
</file>

<file path=ppt/ink/ink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1T06:05:46.412"/>
    </inkml:context>
    <inkml:brush xml:id="br0">
      <inkml:brushProperty name="width" value="0.05292" units="cm"/>
      <inkml:brushProperty name="height" value="0.05292" units="cm"/>
      <inkml:brushProperty name="color" value="#FF0000"/>
    </inkml:brush>
  </inkml:definitions>
  <inkml:trace contextRef="#ctx0" brushRef="#br0">3070 3916 0,'-18'0'125,"36"-35"-94,-1 17-31,1 0 32,-18 1-17,17 17 1,1-18 15,0 18-31,35 0 31,17 0-15,-17 0 0,-35 0-1,-1 0 95,1 0-110,0 0 15,-1 0-15,-17 53 16,18 17 15,-18-34-31,0 34 16,0-34-1,0 17 1,0 17 0,-18-52-1,1-18 16,-1 0 16,0 0 0,1 0-31,-1 0-16,-35 0 15,71 0 189,-1 0-204,1 0 15,0 0-15,-1 17 0,54-17 31,-1 18-31,19-18 32,-72 0-17,1 0 407,17 0-406,-17 0-1,-1 0-15,1 18 16,0-18-16,-1 0 16,1 17-1,17-17 1</inkml:trace>
  <inkml:trace contextRef="#ctx0" brushRef="#br0" timeOffset="15776">18168 1640 0,'0'18'16,"0"53"-1,0-36-15,0-17 0,0 52 16,0-35-16,0-17 0,0 53 0,0-19 15,18-16-15,-18-19 0,0 19 16,18-1-16,-1-17 0,1-18 16,-18 17-16,0 1 15,18-18 95,-18-35-110,0 17 0,17 0 15,19-17 1,34-53 0,18-89-1,0 54 1,-17 35-1,-53 35 1,-1 35 15,1 1-15,0 17 62,-1 35-62,-17 0-16,18 0 15,17 54 1,-35-19 0,0-17-1,0-18 1,0 71-1,0-53 1,0-18 0,0-17-1,0 17 95,0-17-63,0 17-16,18-17-31,-1-1 0,-17 1 15,0 35 1,0-18 0</inkml:trace>
  <inkml:trace contextRef="#ctx0" brushRef="#br0" timeOffset="16614.55">19244 1605 0,'0'18'16,"36"-1"-1,-19 1-15,1 0 0,35-1 16,-18 19-16,0-19 16,1 1-16,-1 0 0,0-1 15,1 1-15,-19-1 0,71 19 31,-52-1 1,34 18-1,1 17 0,-36-52-31,0 0 16,-17-1-1,-18 1 32,-18-36-31,1-17 0,-19-18-1</inkml:trace>
  <inkml:trace contextRef="#ctx0" brushRef="#br0" timeOffset="17318.12">19650 1446 0,'-18'0'78,"1"18"-78,-1 0 16,1 17-1,-72 36-15,36 52 32,-17-35-17,35-17 1,17-18-1,0-36-15,18 1 32,0 0-17,0 17-15,-17 0 32</inkml:trace>
  <inkml:trace contextRef="#ctx0" brushRef="#br0" timeOffset="18584.75">20267 1482 0,'0'17'62,"0"19"-62,0 17 16,0-36-16,18 36 16,-18 18 15,18-1-15,-18-35-1,35 18 1,-35-35-1,18-18 142,-18-18-142,17-17-15,1 0 16,17-71 0,-17 106-16,17-88 15,18 17 1,-18 36-1,36-53 1,-54 70 0,1 18 109,0 0-125,-1 0 0,-17 18 15,18 35 1,17 70 0,-17-17-1,0-71 1,-18 1-16,0-1 15,17-18 1,1 19 15,0-19-15,-18 19 0,0 17-1,17-53 1</inkml:trace>
  <inkml:trace contextRef="#ctx0" brushRef="#br0" timeOffset="23922.95">7479 9084 0,'-17'0'47,"17"-35"-31,0 17-1,0 0-15,0 1 0,17-1 16,36-88-1,-18 53 17,54 53 15,16 0-16,-69 36-16,-1 52 1,0-35 0,-17 17-1,-18-52 1,0 53 0,0-36-1,0-17 1,0-1 15,-18-17 47,-17 0-31,0-35 0,35 17-16,0 1-15,0-1-16,0 0 15,0-35-15,0 18 16,35-53 0,0 53-1,-17-1 17,17 1-17,-17 0 1,-18 17 31,0 1 0,0-1-32,0 0 63,-18 1-62,18 34 140,0 1-140,0 17-16,0-17 15,0-1-15,0 19 16,0 34 0,0-34 46,0-19-62,18 1 16,-18-1-1,17 1 1,1 0 0,0-18-1,-1 17 1,19 1 109,-19 0-109,1-18-1,0 17-15,-1-17 47,1 0-31,0-17-16</inkml:trace>
  <inkml:trace contextRef="#ctx0" brushRef="#br0" timeOffset="25663.56">11236 8678 0,'0'-17'16,"0"34"62,0 1-78,0 0 0,0-1 15,18 1-15,52 52 32,-34-52-1,70 0 0,70-18 0,-158 0-15,35-71 0,-53-17-1,17 0 17,-17 35-17,0 88 95,0-17-95,0-1-15,0 1 0,0 123 16,0-53-1,0 18 17,0-71-32,0 18 15,0-35 17,0 17-17,0-17 16,0 17-15,-17-17 0,-36 17-1,0-35 1,-18 0 0,36 18-16,0-18 15,-54 0 1,1 0-1,35 0 1,36-53 15,-19 35-31,1-17 32,35 17 30,35 18-31,1 0-15,-1 0-16,88-53 16,-70 53-1,36-35 1</inkml:trace>
  <inkml:trace contextRef="#ctx0" brushRef="#br0" timeOffset="27317.47">14940 8378 0,'18'0'31,"0"0"-15,-1 0-1,1 18-15,0-18 0,17 0 0,-17 0 16,17 0-16,0 0 0,36 0 0,-18 0 16,-18 0-16,512 18 31,-389-1 0,-158 1 32,0 0-63,-17 35 31,-71-1-15,-1 1-1,-122 18 1,158-53-16,-88 70 15,123-53 1,-17-17 0,17-18-1,-17 17 1,0 1 0,-36 0-1,36 17 1,35-17-1,17-18 95,1 0-110,17 0 0,1 0 15,211 0 1,176 0 0,-229 0-1,-141-18-15,17 18 16,-52 0 0</inkml:trace>
  <inkml:trace contextRef="#ctx0" brushRef="#br0" timeOffset="29589.28">4322 10495 0,'0'-17'16,"18"-1"-1,-1 0-15,1-17 16,-1 17-16,1 1 0,17-1 16,1 0-16,-1-35 0,-17 53 15,-1-17-15,1-1 16,52 18 0,36 0 15,-35 88 0,-36 18 0,-35-18 1,0-52-17,0-1 16,0-17-15,0-1 62,0-34-62,0-1-16,18-17 15,-18 17 1,17-17-16,-17 0 16,18-18-16,17 0 15,-35 35 17,0-17-17,0-1 16,0 19 16,0 34 94,0 1-141,0 0 0,0 17 16,0 18-1,18 18 1,-18-36-1,35 18 1,-17-18 0,-1-17 31,-17-1-32,18-17 48,0 0-48</inkml:trace>
  <inkml:trace contextRef="#ctx0" brushRef="#br0" timeOffset="30778.9">4657 11060 0,'0'-18'16,"18"36"15,-18 17-31,35 0 16,-35-17-16,18-1 0,-1 1 15,1-18 1,-1 18 15,89-36 0,-53-158 1,-53 105-1,0 53 0,0 36 16,0 0-31,0 105-1,0-35 1,0 54-1,0-37 1,35-34 0,-35-36-1,0-17 32,0 17-31,0-17-1,-17-1-15,-1 1 0,-17 0 16,-18-18 0,35 0 31,1 0-32,-1 0 1,18-89-1,0 19 1,0 17 0,0 18-1,0 17 1,0 0 0,18 1-1</inkml:trace>
  <inkml:trace contextRef="#ctx0" brushRef="#br0" timeOffset="32808.18">4639 12382 0,'18'0'79,"0"0"-79,-1 0 0,1 0 15,17 0-15,18 0 0,159-52 31,-177 52 1,-17 0 46,-36 0-31,0 0-16,1 17-15,-19 1-1,-16 52 1,-1-52-1,17 0 1,-17-1 0,36 19-1,-1-19 32,-17 1-31,17 0-1,-17-1 1,17-17 78,18 18-63,18-18 0,0 0-31,-1 0 16,19 0-16,87 0 31,-105 0-31,52 0 16,18-18-1,-35 18 1</inkml:trace>
  <inkml:trace contextRef="#ctx0" brushRef="#br0" timeOffset="47312.17">19650 10478 0,'-35'-36'109,"35"19"-109,0-1 0,0-17 16,0-1-16,0 1 0,0 0 0,0-36 16,-18 54-16,18-1 0,0-17 0,0-1 15,0 1-15,-17 0 0,17 17 0,0-35 16,0 0-16,0 18 0,0 17 0,0-17 15,0-106 17,0 53-1,0 70 0,0-35 0,0 18-15,0 17 125,17 18-141,1 0 15,-1 0-15,1 0 16,53 0 0,-54 18-1,19 17 1,-1 1-1,53 52 1,-35-53 0,-3969 18-1,7938-18 1,-4005 1 0,1 16 15,17-16-16,18 34 1,-35-52 0,-1 0-1,-17 17 1,18-17 15,-18-1-15,18 36-1,-1-35 1,1-1 109,0 1-109,-1 0-1</inkml:trace>
  <inkml:trace contextRef="#ctx0" brushRef="#br0" timeOffset="48435.71">19597 9984 0,'18'0'109,"-1"0"-109,1 0 16,35-18-16,0 0 31,0 1-16,-36 17-15,19-18 16,-19 0 0,72 1-1,-72-1 1,36 18 0,-35 0-1,17-18 1,-17 1 15,-1 17-15</inkml:trace>
  <inkml:trace contextRef="#ctx0" brushRef="#br0" timeOffset="55173.35">20497 9719 0,'17'0'140,"1"-18"-140,0 18 0,17-17 0,-17-1 16,17 0-16,-18 18 141,19 0-126,-19 0 1,1 0-16,0 0 16,-1 0-16,1 0 15,17 0 1,53-17 15,-35-18 0,-17 35-31,-1-18 32</inkml:trace>
  <inkml:trace contextRef="#ctx0" brushRef="#br0" timeOffset="56424.1">20567 9948 0,'18'0'109,"0"0"-109,-1 0 16,1 0-16,17 0 0,18 0 31,-35 0 0,17-17 0,18-1 1,-35 0-17,17 18 1,0-17 15,0 17-15,-17 0-1,0-18 1,-1 0 15,1 18-15,0 0 62,-1-17 78</inkml:trace>
  <inkml:trace contextRef="#ctx0" brushRef="#br0" timeOffset="64267.54">21714 9313 0,'0'-17'31,"0"34"-16,0 1 1,0 17-16,0 1 31,0-19-31,0 54 16,0-36 15,0 36 0,0 34 16,0-87-47,0 17 16,0 18 0,0-35-1,0 35 1,0-18 15,0-17-31,0-1 16,0 19-1,0-19 17,0 1 264,0 17-233</inkml:trace>
  <inkml:trace contextRef="#ctx0" brushRef="#br0" timeOffset="65470.81">21749 9366 0,'0'0'0,"18"0"93,-1 0-77,1 0-16,53 53 16,17 88 15,-71-105 16,36 105-16,-17-88-15,-19-18-1,1-18 1,0 19-1,-18-1 1,0-17 15,17-1-31</inkml:trace>
  <inkml:trace contextRef="#ctx0" brushRef="#br0" timeOffset="66283.86">21837 9772 0,'0'-18'156,"0"1"-140,18 17-16,0-18 15,52-17 1,-52 35 140</inkml:trace>
  <inkml:trace contextRef="#ctx0" brushRef="#br0" timeOffset="67101.87">21749 8837 0,'18'0'31,"-1"0"-15,1 0-16,0 0 15,-1 0-15,1 0 0,0 0 16,17 0-16,-18 0 0,36-18 16,-17 18-16,316-70 31,-87 35 0,-247 17 0</inkml:trace>
  <inkml:trace contextRef="#ctx0" brushRef="#br0" timeOffset="67970.03">22261 8855 0,'0'53'62,"0"-18"-46,0 0-16,0 0 16,17 1-16,19 17 0,52 141 31,-71-159-31,19 106 31,-19-123 0,-17 35 1,0-36-17</inkml:trace>
  <inkml:trace contextRef="#ctx0" brushRef="#br0" timeOffset="102049.95">5098 10442 0,'18'0'78,"-1"0"-62,1 0-16,0-17 0,-18-1 0,17 0 15,1 1-15,52-19 31,213-193 1,-213 211-32,283-176 31,-106 106 0,-141 35-15,-18 0-1,-18 36 1,1-1 0,0-17-1,-36 0 1,71-18 15,-18 17-15,-35 1-1,-36 35 48,1 0-47,0 0-16,88-35 15,-54 17-15,72-52 16,52-36-1,-105 88 1</inkml:trace>
  <inkml:trace contextRef="#ctx0" brushRef="#br0" timeOffset="106365.68">9208 10266 0,'0'-18'282,"17"18"-282,1 0 0,0 0 15,-1 0-15,1 18 16,17 17 0,36 0 15,-36 1 0,0-36-15,-17 53 15,0-53-15,-1 17-1,1 1 16,-18 0-15,53 17 0,17 0-1,-52-17 1,-18-1-16,18 1 16,-1 0 15,1-1-16,0-17 1,-1 18 0,1 0-1,52 17 1,-52-18 15,0 1-15,17 0-1,-17-18-15,17 17 16,18 1 0,-18-18-1,53 18 1,-52 17 0,-1 0-1,0-35 1,0 0-1,-17 0 1,0 0 0,-1 18-1,19-18 1,17 35 15,-36-35-15,18 0-1,-17 18 1,0-18 0,-18 17 15,17 1-15</inkml:trace>
  <inkml:trace contextRef="#ctx0" brushRef="#br0" timeOffset="109586.93">13088 11430 0,'0'18'32,"36"-18"-32,-1 17 0,0 1 15,1 0-15,-1-1 0,0 1 0,0-1 16,18 1-16,-4021 0 0,7972-18 15,-3969 17-15,0-17 32,-35 18-17,88 0 17,-35 17-1,-35-17-16,70 35 1,-70-36 15,17 1-31,-17-1 16,34 19 0,-16-36-1,-1 17 1,0 1-1,-17 0 17,-18-1-17,35-17 1,-17 18 15,17-18-31,-17 18 16,-18-1-1,17-17 48,1 0 62,0 0-125,-1 18 0,1-18 16,53 35-1,-36-17 1,-18-1-1,19 1 1,-19 0 15</inkml:trace>
  <inkml:trace contextRef="#ctx0" brushRef="#br0" timeOffset="132299.94">5662 11289 0,'36'0'234,"-1"0"-218,-17 0-16,17 0 0,0 0 0,0 0 16,-17 0-16,141 0 31,35 0 0,-18 0 0,-88 0 1,-52 0-17,17 0 1,-36 0 0</inkml:trace>
  <inkml:trace contextRef="#ctx0" brushRef="#br0" timeOffset="135485.07">11466 9296 0,'-18'0'47,"0"35"-47,18-17 16,0-1-1,-17 142 1,17-36 15,0 19 0,-18-72 16,18-52 0,0 17-31,0-17 31,0-1-47,-18 1 15,18 0 1,0-1-16,0 36 16,-17-18-1,17-17 110,0 0-109,0-1-1,0 1-15,0 17 16</inkml:trace>
  <inkml:trace contextRef="#ctx0" brushRef="#br0" timeOffset="139913.51">6509 11254 0,'35'0'15,"1"0"-15,-1 0 0,0 0 16,18 0-16,0 0 0,-18 0 0,18 0 16,53 0-16,-88 0 0,17 0 15,36 0-15,-19 0 0,1 0 0,0 0 16,-17 0-16,440 0 31,-106 0 0,-264 0 1,-18 0-1,-35 0-16,0-18 1,-35 18 15,17 0-15,-17 0-16,17 0 16,35 0-1,-34 0 1,-1 0-1,88 0 1,1 0 0,88 0-1,-54-18 1,1 1 0,-124 17-1,-17 0 1,0 0-1,-1 0 32,36-18-31,-35 18 0,17 0-1,0 0 1,1 0-1,-19 0 79,1 0-78,0 0-16,-1 0 15,1 0-15,0 0 16,17 0 15,0 0-15,18 0 0,-18-18-1,1 1 1,16-19-1,1 19 1,0-1 0,0-17-1,0 0 1,-18 17 0,1-17-1,-19 35 1,54-18-1,-53 0-15,70 1 32,-35 17-17,70-71 1,36 36 0,-18-18-1,71-17 1,-89 34-1,-17 19 1,-18 17 0,-53-18-1,-17 0 188,0 1-203,-18-1 0,-18-70 16,0 53 0,18-18-1,0-36 1,0 37 0,0-1-1</inkml:trace>
</inkml:ink>
</file>

<file path=ppt/ink/ink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1T06:09:49.234"/>
    </inkml:context>
    <inkml:brush xml:id="br0">
      <inkml:brushProperty name="width" value="0.05292" units="cm"/>
      <inkml:brushProperty name="height" value="0.05292" units="cm"/>
      <inkml:brushProperty name="color" value="#FF0000"/>
    </inkml:brush>
  </inkml:definitions>
  <inkml:trace contextRef="#ctx0" brushRef="#br0">15381 9454 0,'-35'-17'78,"18"17"-78,-1 0 16,-17 0-16,-1 0 16,1 0-1,-141 0 17,17 17-1,53-17-16,-35 36 1,53-19 0,0 1-1,52-18-15,1 18 16,-36-18 15,36 0-15,-88 0-1,-36 0 1,-35 0 0,70 0-1,54-36 1,-18 19 0,52-19-1,1 19 1,-53-54-1,53 18 1,-18 0 0,0-35-1,18 0 1,-18-18 0,-53-17 15,106 105-16,-18-35 1,18 36 0,-17-72-1,17-34 1,0 52 0,0 1-1,0-18 1,70 35-1,36-106 1,17 71 0,71 35-1,-35 0 1,-18 35 0,71-17 15,-18 35-16,35-35 1,71 35 0,-88 0-1,-36 0 1,36 0 0,-36 0-1,-35 0 1,1 17-1,-37 19 1,-34-19 0,-36 19-1,-17-19 1,35 36 0,17 18-1,18 70 16,-35-71-15,-17 1 0,-19-54-1,1 19 1,35 52 0,-18-18-1,-17 1 1,-18-36-1,0 36 1,0-1 0,0 1-1,-18-18 1,-35 17 0,36-17 15,-36 36-16,35-54 1,0 0 0,-17 0-1,17-17 1,-70 70 0,35-35-1,36-18 1,-54-17-1,18 35 1,18-35 0,0-1-1,17-17 1,-17 18 0,17 0 15,-17-1-16,17-17 1,-17 0 0,0 0-1,-36 0 1,1 0 0,-1 0-1,-17 0 1,-18 0-1,53-17 17,-18-1-17,36 18 1,18 0 15</inkml:trace>
  <inkml:trace contextRef="#ctx0" brushRef="#br0" timeOffset="45179.64">17586 5415 0,'-17'0'157,"17"-17"-157,35-19 15,-17 19-15,-1-19 0,283-228 32,212-71-1,-177 105 0,-71-34 0,-228 246-15,105-105 0,-18 17-1,1-53 1,52 18-1,53-71 1,-35 53 0,53-70-1,18 18 1,0 52 0,34-88-1,-69 70 1,-19 36-1,-34 71 1,-124 17 0,-18 35 15,0-35 141,0 36-172</inkml:trace>
  <inkml:trace contextRef="#ctx0" brushRef="#br0" timeOffset="46763.41">16687 2805 0,'0'17'31,"0"36"-31,0-18 16,0 18-16,0-17 0,0 17 15,0-1-15,0 37 0,0-36 0,0 88 16,0-71-16,0 36 0,0 423 31,0 53 0,53 0 16,-36-246-16,-17-266-15,0-35 0,0-17-1,18 53 1,-18-54 0,18 1 77,-18-1-93,17-17 16,18 0-16,54 0 0,299-105 31,35 34-15,194 1-1,177-19 1,-53-34 0,-106-1-1,-406 107 1,-123 17 0,-71-18-1,-17 18 1,0 0 62,17 0-62,0 0-16,36 0 15,105 0 1,124 0-1,70 0 1,1-18 0,87-52-1,-228 17 1,-177 18 0,0 17-1</inkml:trace>
  <inkml:trace contextRef="#ctx0" brushRef="#br0" timeOffset="52422.71">19262 5838 0,'18'18'32,"17"17"-17,0 71-15,18 124 47,-35-142-31,-1 0-1,19-18 1,-19-52 0,-17-36 62</inkml:trace>
  <inkml:trace contextRef="#ctx0" brushRef="#br0" timeOffset="53200.96">19650 5803 0,'18'-17'63,"-1"34"-48,-17 1 1,89 193 15,-54-105-15,0-17-1,-17-54 1,-1 0 0,1 0 93,0-17-109,-18 0 78,17 17-78,-17 0 125</inkml:trace>
  <inkml:trace contextRef="#ctx0" brushRef="#br0" timeOffset="54085.07">19333 6227 0,'17'0'141,"1"0"-141,-1 0 0,19-18 15,17 18 16,88-53 1,-18-18-1,-17 1 0,-53 35-15,-35 35-16,-1-18 31</inkml:trace>
  <inkml:trace contextRef="#ctx0" brushRef="#br0" timeOffset="55896.98">15752 4304 0,'0'-18'62,"0"-17"-46,0 0-16,0-1 0,-18-281 31,18 88 0,0 211 1,36 71 30,-19 17-46,36 72-1,0-1 1,-35-141-16,-1 53 16,1-53 109,-18-36-110,0 1-15,0-18 16,0-176-1,0 70 1,0 0 0,0 71-1,0 53 1,18 0-16,-1 35 62,1 0-62,35 88 16,0 35 0,-18-17-1,18-18 1,-53-70 0,0 0 15,17-1-31</inkml:trace>
  <inkml:trace contextRef="#ctx0" brushRef="#br0" timeOffset="101375.45">18468 7638 0,'18'-18'62,"0"18"-46,-18 18-16,0 17 0,17 0 16,-17 0-16,53 230 31,18 211 0,34-123 0,-52-88 1,-53-107-17,18-87 1,-18 0-1,18-36-15,-18 35 16,17-17 0,-17-17 15,0-19-15,0 1 15,18-1 63,-18 1-79,18 0-15,-1-18 0,36 0 16,159-18-1,-159 0-15,194-87 16,70 16 15,-35 1-15,1 35 0,-54 18-1,-53 35 1,1-18-1,-36 18 1,-18 0 0,-70 0-1</inkml:trace>
  <inkml:trace contextRef="#ctx0" brushRef="#br0" timeOffset="102200.57">19915 9842 0,'17'0'109,"-17"18"-109,18 17 0,17 36 16,-17-18-16,17 0 0,0 17 15,1-17-15,-1 0 0,0 0 0,0 18 16,-35-36-16,18 18 0,0-18 15,-18 0-15,17 1 0,-17-1 16,0-53 93,0 1-109,0-1 0</inkml:trace>
  <inkml:trace contextRef="#ctx0" brushRef="#br0" timeOffset="102893.54">20197 9754 0,'17'0'47,"1"0"-47,35 53 31,88 159 0,-17 0 1,-107-195-32,19 36 31,-19 0-15,18-18-1,-35-17 1,0 0 62</inkml:trace>
  <inkml:trace contextRef="#ctx0" brushRef="#br0" timeOffset="103749.25">20144 10266 0,'18'-18'63,"-1"18"-32,1-17-31,-1-1 0,54-17 31,-18-1 0,-53 19 48,18-1-64,-1 18-15,19-18 16,16-17-1,1-18 1,-35 36-16,0-1 16</inkml:trace>
  <inkml:trace contextRef="#ctx0" brushRef="#br0" timeOffset="104176.56">20885 10301 0,'0'0'0,"17"0"16,1-18-16,0 18 0,-1-17 15,1-1-15,-18 1 0,18-1 16</inkml:trace>
  <inkml:trace contextRef="#ctx0" brushRef="#br0" timeOffset="105133.57">21255 9490 0,'-17'0'0,"34"0"0,-52 0 16,17 0-16,-17-53 0,17 53 15,1 0 1,-19 17 15,-34 107 0,70-18 16,0-71-31,18-17 15,-18-1-31,35-17 16,-18 0-16,54 0 15,35 0 1,-53 0 0,17 0-1,-34 0 1,-19 0 31,1 18-32,-1 0 17,1-1-17,-18 18 1,0 18-1,0-17 1,-18 34 0,1-52-1,-71-18 1,-1 0 0,-34-18-1,88 18 1,-1-17-1,19-19 1,-1 1 0,1 17 15,17 1-31</inkml:trace>
  <inkml:trace contextRef="#ctx0" brushRef="#br0" timeOffset="107383.08">17428 8961 0,'17'-18'16,"-17"-17"62,0-1-78,0 19 16,0-54-16,0 1 0,18 17 0,35-282 31,-53 264 16,17 89-16,89 387 0,-35-246-15,-54-53 0,1-88 62,-18-54-63,0-34-15,0 17 16,0-141 0,0 141-16,18-159 15,17 71 1,-17 53-1,-1 88 79,1 0-78,-18 18-16,18-1 0,158 248 15,-35-18 1,-53-36 0,-52-158-1,-19-53 1</inkml:trace>
  <inkml:trace contextRef="#ctx0" brushRef="#br0" timeOffset="112047.17">18768 7726 0,'18'17'140,"-18"1"-124,35 17-16,0-17 0,36 0 0,529 211 31,-142-53 16,-193-105-16,-89-18 1,-158-36-32,17-17 15,-17 0 1,17 0 0</inkml:trace>
</inkml:ink>
</file>

<file path=ppt/ink/ink7.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1T06:13:43.334"/>
    </inkml:context>
    <inkml:brush xml:id="br0">
      <inkml:brushProperty name="width" value="0.05292" units="cm"/>
      <inkml:brushProperty name="height" value="0.05292" units="cm"/>
      <inkml:brushProperty name="color" value="#FF0000"/>
    </inkml:brush>
  </inkml:definitions>
  <inkml:trace contextRef="#ctx0" brushRef="#br0">18733 7161 0,'-18'0'31,"1"0"-15,-19 0-16,1 0 16,0 0-1,-124 0 1,-388 124 15,106-18 0,388-106 1,36 17 93,-1 1-110,18 0-15,0-1 0,-18 36 16,1 71 0,-1 52-1,-17-35 1,35-17-1,0 34 1,0-52 0,0 0 15,0 53-31,0 0 31,0-18-15,0-53-1,0-71-15,0 72 16,0-1 0,0 35-1,0 18 1,0-88 0,0 18-1,0-36 1,17 36-1,1-18 17,0-18-17,-1-35 220,1 35-220,0-35 1,70 0 0,88 0-1,54 0 1,16 0-1,-16 0 1,-124 0 0,-71-17 109,0-19-125</inkml:trace>
  <inkml:trace contextRef="#ctx0" brushRef="#br0" timeOffset="1914.99">21749 7126 0,'18'0'16,"-1"-18"-1,1 18-15,0 0 32,17 0-32,0 0 15,-17 0-15,-1 0 0,54 0 31,123 0 1,-35 0-1,70-17 0,-176-1-15,0 18-1,-35 0-15,17 0 16,-18 0 0,-17 18 109,0 17-125,0 0 15,0 1-15,0 17 16,0 52 0,0 1-1,0 35 1,53 0-1,18 18 1,-36 0 0,1 0-1,-1-1 17,-18-105-17,36 53 1,-17-53-1,-1-18 1,-17 71 0,-18-70-1,0-1-15,17 35 16,-17 1 0,0-36-1,18 18 1,-18-35 46,0-1-46,-18-17 0,1 0 15,-1 0 0,0 0-15,-17 18-1,17-18-15,-105 0 16,-106 71 0,-54-18-1,213-53-15,-212 52 16,105-52-1,18 53 1,71-53 0,71 0 15,-1 0-15</inkml:trace>
  <inkml:trace contextRef="#ctx0" brushRef="#br0" timeOffset="24769.22">22278 9825 0,'-17'0'141,"17"-18"-141,0 1 15,17-1-15,1 18 0,0-18 16,52-17 15,-35 17 0,1 18 32,-19 0-48,1 0 1,0 0 0,-1 0 15,1 0-15,-18 36-16,0 34 15,0-17 16,0 35-15,0-35 0,0-35 46,0 0-62,-53 34 16,-35-16-1,0-1 1,-1-17 0,107-18 109,0 0-110,-1 0-15,1 0 0,17 0 16,-17 0-16,105 0 16,-52 0-1,-18 0 1,-18 0-1,-17 0 64,-1 17-48,1-17-31,-18 18 47,0 0-47,0 17 15,0 0 1,-18 36 0,-17-36-1,17-17 16,1-1-15,-36 19 0,-71-1-1,54-18 1,-18 1 0,35-18 15,35 0 0</inkml:trace>
  <inkml:trace contextRef="#ctx0" brushRef="#br0" timeOffset="25687.24">22949 9772 0,'17'0'31,"1"0"-31,17 18 15,-17 17-15,-1-18 16,19 1-16,-1 0 0,-17-1 16,140 125-1,-34-54 17,-107-71 14,1-17 48,-36-35-94,18 17 0</inkml:trace>
  <inkml:trace contextRef="#ctx0" brushRef="#br0" timeOffset="26239.55">23266 9543 0,'0'17'0,"0"1"0,0 70 16,-18-17 0,18-36-16,-17 0 0,-36 0 0,35 1 15,1-1-15,-1 0 0,0 1 0,-70 211 32,35-124-1,36-105 16</inkml:trace>
  <inkml:trace contextRef="#ctx0" brushRef="#br0" timeOffset="28095.12">23513 9437 0,'0'-18'125,"0"1"-125,0-1 31,0 0-15,18 1 15,-1-1 1,19 18-17,-1 0 1,-18 18-1,1-1 1,0 1 0,-1 17 15,-17-17-15,0-1-16,0 1 78,0 17-78,-17-17 15,-19 0 1,1-18 0,35 17 171,18-17-187,17 0 16,0 0-16,-17 0 15,0 0 1,-1 18 31,1 0-32,0-1 1,-18 1-16,17-1 16,1 19-1,-18-19-15,0 1 16,0 35 0,0-35 15,0-1 0,0 36-15,-18-18-1,1 1 1,-1-19 0,0 1 15,1 0-16,-19-18 1,1 0 0,0 0-1,17 0 1</inkml:trace>
  <inkml:trace contextRef="#ctx0" brushRef="#br0" timeOffset="35718.74">17551 7743 0,'18'0'93,"-1"0"-61,1 0-17,0 18 1,-1 0-16,71 52 31,-70-52-15,0 0-1,17 52 1,0-35 0,-17-17 30,0-18 111,-1 0-157,1 0 15,-1-18-15,-17 1 0,36-18 16,-19-36 0,-17 18-1,18 0 1,0 18 15</inkml:trace>
  <inkml:trace contextRef="#ctx0" brushRef="#br0" timeOffset="36632.87">18380 7620 0,'18'0'62,"-1"0"-46,-17 18 15,0-1-31,0 1 16,0 17-1,0 0 1,0 18 0,0-35-16,0 0 15,0-1 1,0 1 0,0 0-1,0 17 1,0 0 15,18 0-15,17 1-1,-17-36 17,0 0-1,-1 0 0,18 0-15,1 0-1,17 0 1</inkml:trace>
  <inkml:trace contextRef="#ctx0" brushRef="#br0" timeOffset="37442.94">18645 7567 0,'17'0'31,"-17"18"-15,0 17-16,0 0 0,0-17 0,0 0 15,0 17-15,18 0 188,0-17-141,-1-1-47,1-17 15,-1 0 17,1 0-32,0 0 15,17 0-15,18 0 16,-35 0-1</inkml:trace>
  <inkml:trace contextRef="#ctx0" brushRef="#br0" timeOffset="37946">18997 7761 0,'0'18'0,"0"70"16,0-35-16,0-18 0,0-17 15,0 17-15,0 0 0,0 1 16,0 17-16,0-18 16,0-18 46</inkml:trace>
  <inkml:trace contextRef="#ctx0" brushRef="#br0" timeOffset="38340.98">19174 7832 0,'0'-18'47,"0"0"-47,0 1 16,0-1-16,17-17 0,-17 17 15,0 1-15</inkml:trace>
  <inkml:trace contextRef="#ctx0" brushRef="#br0" timeOffset="38928.61">19191 7655 0,'18'-17'62,"0"17"-62,-1 17 16,1 1-16,-18 52 16,18 1-1,-18-36-15,17-17 31,1 0 157,-18-1-188,18-17 16,17 0-16,0 0 0,71-35 15,-53 0 1,-18 17-1</inkml:trace>
  <inkml:trace contextRef="#ctx0" brushRef="#br0" timeOffset="39528.44">19774 7408 0,'0'0'0,"35"18"0,-18 0 0,36-1 15,-35 1 1,17 17 0,18 18 15,-53-18 16,0 195-16,0-142-15,0-18-1,0-34 1,-17-1-16,-1-17 15,-17 35 17,17-53-32,-17 0 15,17 0-15</inkml:trace>
  <inkml:trace contextRef="#ctx0" brushRef="#br0" timeOffset="41395.42">18521 7461 0,'-17'0'63,"-1"18"-63,0-18 62,1 18-46,-1-1 31,18 1-47,-35 52 31,17-34 16,0-1 62,18-17-93,0 17-1,0-18 1,0 1 0,0 0-1,0-1 1,0 1 0,0 35-1,0-35 16,0-1-15,0 1 0,0 0-1,18-1 1,-18 18 0,18 1-1,-1-19 16,1 1 1,0 0-1,-1-18 16,1 17-47,0-17 31,-1 0-31,1 18 31,-1 0 1,1-18 46</inkml:trace>
  <inkml:trace contextRef="#ctx0" brushRef="#br0" timeOffset="46774.75">19527 8572 0,'0'18'78,"17"0"-78,1-1 16,0 1-16,-1 0 0,1-1 15,35 72 1,-18-54 15,-17 0 16,-1-17-16,1-18 63,0 0-94,-18-18 16,0-17-16,35-36 15,0 18 1,0-70-1,1 88 1,-36 17 62</inkml:trace>
  <inkml:trace contextRef="#ctx0" brushRef="#br0" timeOffset="47883.09">20303 8467 0,'-18'0'62,"0"0"-46,18 17-16,0 1 0,-70 70 31,52 89 1,18-72-1,0-52 0,0-17 0,18-1-15,-1 0 0,1-17-16,0-1 15,17 1 1,-17 0-1,-1-18 32,1 0-31,0 0-16,-1 0 0,19 0 16,-19 0 15</inkml:trace>
  <inkml:trace contextRef="#ctx0" brushRef="#br0" timeOffset="49507.32">20497 8678 0,'-18'-17'94,"36"17"109,-1 0-187,1 0 0,0 17-16,-1-17 31,19 18-16,-36-36 142,0 1-157,0-1 15,0-17-15,0-36 16,0 36 0,0 0-1,0 17 32,17 18-31,1 0-1,-1 53 1,36 35 0,-35-53-1,0-17 1,-18 0 78,17-36-48,-17 0-14,18 1-32</inkml:trace>
  <inkml:trace contextRef="#ctx0" brushRef="#br0" timeOffset="50413.48">20814 8414 0,'0'17'46,"0"1"-30,0 17-16,0 1 0,0-19 16,0 1-16,0-1 0,0 1 0,-17 17 15,17-17-15,0 0 16,-18 35 0</inkml:trace>
  <inkml:trace contextRef="#ctx0" brushRef="#br0" timeOffset="51173.92">21061 8608 0,'18'0'0,"-1"0"16,1 0-16,-18 17 15,0 1 1,0 0-16,0 17 0,0-17 0,0-1 16</inkml:trace>
  <inkml:trace contextRef="#ctx0" brushRef="#br0" timeOffset="52459.44">21290 8520 0,'18'0'15,"-18"17"1,18 18 0,-1 1-1,1-19 1,0-17 78,-18-17-79,17 17 95,1 0-95,0 0-15,-1 35 16,1-35 46,-18-18-46,0 1-16,0-19 0,17-34 31,-17 52-15,18 18 234,0 0-250,-18 18 16,0 0-16,17-1 0,-17 1 15,18-1-15,0-17 172,-1 0-156,-17-17 15,0-18-15,0 17-1,0 0 1</inkml:trace>
  <inkml:trace contextRef="#ctx0" brushRef="#br0" timeOffset="53192.53">21608 8184 0,'0'-17'94,"18"-1"-78,-1 18-16,36 88 31,71 53 0,-107-88 0,-17 18 1,0-36-17,0 36 1,0-36-1,0 18 1</inkml:trace>
  <inkml:trace contextRef="#ctx0" brushRef="#br0" timeOffset="59752.74">22049 8802 0,'0'17'94,"18"1"-63,-1 0-31,1-18 47,0 35-31,-1-17 0,1 52-1,17-17 1,-17-35 31,-1-1-47,1-17 328,0 0-328,-1 0 15,-17-17-15,36-19 0,-19 1 16,-17 0-16,18-36 0,-1 1 31,-17-142 1,0 159-1</inkml:trace>
  <inkml:trace contextRef="#ctx0" brushRef="#br0" timeOffset="60895.07">22702 8572 0,'17'0'109,"-17"18"-93,0 0-1,0-1-15,0 1 32,0 17-17,0-17 1,0 17-1,0 18 1,0-18 0,0 1-1,18-19 17,-1 19-17,1-19 1,-18 1-1,53 35 1,-18-53 0,-17 0-1</inkml:trace>
  <inkml:trace contextRef="#ctx0" brushRef="#br0" timeOffset="61680">23037 8643 0,'0'18'62,"0"-1"-46,0 1-16,0 17 0,0 89 31,35-1 0,-17-88 0</inkml:trace>
  <inkml:trace contextRef="#ctx0" brushRef="#br0" timeOffset="62241.24">23195 8678 0,'18'-17'16,"0"17"-16,-1 0 15,1 141 1,0 0 15,17-18 16,-35-105 0,0 0-32</inkml:trace>
  <inkml:trace contextRef="#ctx0" brushRef="#br0" timeOffset="62659.31">23231 8943 0,'0'0'0,"35"0"16,0-18-16,-17 18 15,0-17-15,-1 17 0,19-18 31,-36 0 1</inkml:trace>
  <inkml:trace contextRef="#ctx0" brushRef="#br0" timeOffset="63108.88">23495 8872 0,'18'0'32,"-18"36"-17,0-19-15,0 19 16,0-19 0,-18 1-1,1-1 1,-1 19-16,0-19 15</inkml:trace>
  <inkml:trace contextRef="#ctx0" brushRef="#br0" timeOffset="63705.54">23619 8608 0,'0'35'109,"0"-17"-109,0-1 16</inkml:trace>
  <inkml:trace contextRef="#ctx0" brushRef="#br0" timeOffset="64268.18">23619 8661 0,'17'17'16,"-17"1"-16,18 0 16,-18-1-1,0 19-15</inkml:trace>
  <inkml:trace contextRef="#ctx0" brushRef="#br0" timeOffset="64711.13">23725 8590 0,'0'35'16,"0"1"-16,0-1 31</inkml:trace>
  <inkml:trace contextRef="#ctx0" brushRef="#br0" timeOffset="65110.04">23725 8696 0,'17'-18'32,"1"1"-17</inkml:trace>
  <inkml:trace contextRef="#ctx0" brushRef="#br0" timeOffset="65774.66">23548 8431 0,'18'0'31,"0"0"-16,-1 0-15,1 0 0,35 0 32,0 36-1,52 105 0,1 53 0,-106-177 94,0 1-109,-17 17 0</inkml:trace>
  <inkml:trace contextRef="#ctx0" brushRef="#br0" timeOffset="-174324.67">9420 7673 0,'-18'0'16,"0"0"-1,1 0 1,-1 0 31,0 0-31,1 0-1,-1 0 16,-17 0 1,-1 0-17,-16 0 1,16 35 0,1-17-1,17-1 1,-52 36-1,35-17 1,-1-19 0,-52 54-1,-18 35 17,0-36-17,18 18 1,35-35-1,-17 18 1,17-18 0,18 0-1,-1-18 1,19-17-16,-1 35 16,0-18-1,1 0 1,-19 89-1,36-71 1,0 17 15,0 54-15,0-1 0,0-17-1,0 70 1,0-70-1,0 53 1,0-71 0,0 0-1,0 36 1,0 17 0,0-71-1,0 36 1,0 0-1,0-53 1,0 35 15,0-53-31,0 36 16,0 0 0,0-19-1,0 54 1,0-18-1,0 18 1,0 18 0,0 17-1,0 0 1,0-35 0,0 53-1,0-36 1,0-52-1,0 70 1,0 17 0,18 19 15,0-18-15,-1-1-1,1-105-15,53 194 16,-71-88-1,35-36 1,-18 1 0,1-54-1,17-17 1,1 0 0,-1-17-1,-17-19 1,34 54-1,1-36 1,0 0 0,-17-17 15,16 0-15,-16-1-1,34 19 1,-17-1-1,0-35 1,18 17 0,35 1-1,-18-18 1,-18 0 0,1 0-1,17 0 1,53-106-1,0 18 1,-70 17 0,17-34 15,-53-19-15,18 36-1,35-35 1,-35-19-1,-53 125 1,18-71 0,0 70-1,17-106 1,-17 89 0,34-71-1,-16-70 1,-19-53-1,-17 88 1,0-36 0,0 36 15,0 53-15,0-106-1,-17 17 1,-1 36-1,0 18 1,1 52 0,-1-17-1,-17-18 1,17 53 0,1-105-1,-1 17 1,18-1-1,-18-34 1,18 88 15,0-89-31,0 1 32,0 17-17,0-35 1,0 36-1,-53 52 1,53 0 0,0 53-16,0-106 15,-17 18 1,-1 53 0,0-53-1,18 0 1,-17 0-1,17 35 1,-35 18 0,35 70 15,-36-53-15,19 1-1,17 17 1,0 18-1,-18-18 1,0 0 0,1 17-1,-1 19 1,-17-18 0,17 17-1,1-17 1,17 17-1,-18 0 17,0 18 15,1 0-16,-1 0-16,0 0 1,1 0 0,-1 0-1,-52-17 1,34 17 0,19 0-1,-1 0 1,0 0 31,1 0-32,-1 0 17,0 0-17,1 0 1,-1 0-1,1 0 1,-19 0 0,1 17-1,17 19 1,1-19 0,-1-17-1,0 18 1,-17 17-1,0-17 1,0-1 0,17 1-1,-35 17 17,35-17-17,1 0 1,-19-1-1,1 1 1</inkml:trace>
</inkml:ink>
</file>

<file path=ppt/ink/ink8.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1T06:17:18.103"/>
    </inkml:context>
    <inkml:brush xml:id="br0">
      <inkml:brushProperty name="width" value="0.05292" units="cm"/>
      <inkml:brushProperty name="height" value="0.05292" units="cm"/>
      <inkml:brushProperty name="color" value="#FF0000"/>
    </inkml:brush>
  </inkml:definitions>
  <inkml:trace contextRef="#ctx0" brushRef="#br0">16581 9454 0,'-18'-17'62,"18"-18"-46,0 17 0,18-70-1,299-36 17,-264 124-32,300 0 31,-300 53-16,35 18 1,-35 70 0,-53-18-1,0-35 1,0-17 15,-106 0-15,-17-19-1,52-34 1,36 0 0,17-1 31,18 1-32,18-18 1,0 0-16,35 0 15,70 0 1,-35 0 0,18 0-1,-18 35 1,-53-17 15,1 0 0,-19-1-15,-17 1 0,0 0-1,-17-18 1,-19 0 0,-69 35-1,-19 35 1,89-52-16,-53 17 15,35-35 1,35 0 0,-17 0-1,0 0 1,70 0 93,-17 0-93</inkml:trace>
  <inkml:trace contextRef="#ctx0" brushRef="#br0" timeOffset="720.03">17921 9208 0,'18'0'63,"17"0"-63,1 17 0,122 89 31,107 141 0,-194-159 0</inkml:trace>
  <inkml:trace contextRef="#ctx0" brushRef="#br0" timeOffset="1296.41">18380 8996 0,'-18'0'31,"18"17"-15,0 19-16,0-1 0,-17 18 16,17-18-16,-18 1 0,18-1 0,-35 247 31,-36-53 0,36-105 0,17-71 1,-35 0-17,36-18 16,-1 0-31,1 0 16,-1-35 62</inkml:trace>
  <inkml:trace contextRef="#ctx0" brushRef="#br0" timeOffset="2357.37">18627 9084 0,'0'-18'78,"0"1"-62,0-1-16,0-88 31,18 36-16,35 34 1,52-16 0,-16 52-1,-37 0 1,-16 0-16,-1 0 16,18 35-1,-35-18 1,17 36-1,-35 0 1,0 18 0,0-1-1,-18-17 1,-35-17 15,71-36 94,0-18-125,-1 0 16,54 18-16,-36 0 0,124 0 15,-71 0 1,-35 0 0,35 36-1,-70 34 1,-1-17 0,-17 35 15,0 53-16,-88-35 1,-123 35 0,-19-35-1,-34-53 1,158-53 0,0 0-1,71-35 1,35-1 15</inkml:trace>
  <inkml:trace contextRef="#ctx0" brushRef="#br0" timeOffset="4126.81">6491 3104 0,'-17'0'31,"17"18"-31,-18 194 31,-17 370 1,17-318-1,1-211 0,34-53 63,1 0-78,17 0-16,71 0 0,141-35 15,0-18 16,-177 36-31,36 17 16,-88-18 0,0 18 62</inkml:trace>
  <inkml:trace contextRef="#ctx0" brushRef="#br0" timeOffset="5155.85">10054 3440 0,'18'-18'32,"0"18"-17,-18 18-15,0-1 0,0 18 16,17 1-16,1-36 0,-18 17 0,0 1 16,18 17-16,-1 1 15,-17-1-15,106 229 31,-106-246 1,18-18-1,17 0-31,106-141 31,-35 53-15,-88 88 46,-1 0-46,19 0-16,17 35 0,52 124 31,19 70-15,-36-123-1,-70-106 17,-18-53-17,70-106 1,-17-141 0,18 36-1,-18 123 1,-18 88-1,-18 35-15</inkml:trace>
  <inkml:trace contextRef="#ctx0" brushRef="#br0" timeOffset="5973.55">14094 3722 0,'17'0'32,"-17"17"-17,18 1-15,0 0 0,-1-1 0,-17 19 16,36 52-16,-1-35 0,106 441 31,-123-424 0</inkml:trace>
  <inkml:trace contextRef="#ctx0" brushRef="#br0" timeOffset="6503.79">14799 3616 0,'18'0'62,"-18"18"-62,0-1 0,35 195 16,-17-124-16,17 247 15,36-53 1,-36-140 15,-35-107 16,-18-35-31,-17-35-1,17 17 1</inkml:trace>
  <inkml:trace contextRef="#ctx0" brushRef="#br0" timeOffset="7359.9">14305 4163 0,'18'0'32,"0"0"-32,35 0 15,70 0 17,-70 0 30,-18 0-46,36 0-1,17 0 1,-70 0 0,-1 0 93,1 0-31,0 0-62,17 0-16,18 0 15,-18 0 1,-17 0 0,-1 0 30</inkml:trace>
  <inkml:trace contextRef="#ctx0" brushRef="#br0" timeOffset="9235.1">3740 5080 0,'0'18'47,"0"-1"-47,0 19 0,0 16 15,0-16-15,0-1 16,0 194 0,0-105 30,0-107 17,0 1-47,17-18-16,142 0 15,-106 0-15,159 0 16,-18-18-1,-124-17 1,-52 18 47,0-1-48,17 18 1,0 0-1</inkml:trace>
  <inkml:trace contextRef="#ctx0" brushRef="#br0" timeOffset="10322.99">3616 7126 0,'0'-18'47,"18"18"-47,0 18 15,-1 17-15,-17-17 0,35 53 16,36 105 0,-18-70 15,-18-89 16,89-158-16,-107 106-31,54-106 16,-53 70-1,-18 54-15,17-19 16,1 36 31,-1 0-47,72 124 15,-54-71-15,88 141 32,-34-88-17,-72-106 16,1-18-15,17-141 0,18-52-1,0 87 1,-35 107 0</inkml:trace>
  <inkml:trace contextRef="#ctx0" brushRef="#br0" timeOffset="11157.87">3722 8978 0,'0'18'31,"0"17"-31,35 89 32,18 70-1,-53-177-31,36 177 31,-19-141 0,-17-18 32,0 1-48,0 34 1,18-52-16,-18 35 16,0-18-1,0-17 79</inkml:trace>
  <inkml:trace contextRef="#ctx0" brushRef="#br0" timeOffset="12129.94">4445 8784 0,'0'0'16,"0"35"77,0 1-93,0 17 16,0-18-16,0 212 31,0-194-31,-17 194 32,-1-212 108,18 0-140,0 1 16,0-19-1,0 18 1,0 1 15,0-19-15,0 1 0,0 0 77,-18-36-77</inkml:trace>
  <inkml:trace contextRef="#ctx0" brushRef="#br0" timeOffset="12839.51">3846 9331 0,'53'0'63,"-18"0"-63,18 0 15,264 0 1,-211 0 15,-71 0 1,142 0-1,-124 0 0,-36 0-31,1 0 16,0 0-1,52 0 1</inkml:trace>
  <inkml:trace contextRef="#ctx0" brushRef="#br0" timeOffset="15470.2">8432 6103 0,'0'18'16,"-18"-18"-16,0 0 0,1 0 15,-18 0-15,17 0 0,-17 0 16,-1 0-16,1 0 0,0 0 0,-18 0 15,0 0-15,-35 0 0,35 0 0,-18 0 16,-634 0 15,264 0 1,159-124-1,-89-140 0,301 211-15,52 35-16,0 0 15,1-17 1,-54-18 15,-17-17-15,35 34-1,-35-69 1,53 52 0,17 0-1,18 0 1,0-35 0,70-89-1,19 89 1,-36 35-1,88-17 1,-106 52-16,229-35 16,72 53-1,34 0 17,-17 0-17,-53 0 1,-53 106-1,-71 0 1,53 17 0,-158-52-1,17 52 1,-17-88 0,-1 54-1,-35-36 1,54 88-1,-54-18 1,-35-70 0,0-18-1,0 54 1,0-1 15,0 18-15,-18-36-1,-35 71 1,-52-35 0,-1 35-1,-71 0 1,36-52 0,0-1-1,53-71 1,17 1-1,-158 105 1,88-105 0,35-18-1,53 0 1,18-53 15,17 36-31,-17-36 31,17 17-15</inkml:trace>
  <inkml:trace contextRef="#ctx0" brushRef="#br0" timeOffset="27632.62">21767 9719 0,'17'0'63,"1"0"-47,0 0-16,35 0 15,158 0 32,-175 0-16,-19 0-15</inkml:trace>
  <inkml:trace contextRef="#ctx0" brushRef="#br0" timeOffset="29710.03">22578 9437 0,'0'17'47,"-18"19"-47,18-1 16,0-17-16,0-1 15,0 1-15,0 17 16,0 0-16,-17-17 16,-1 0-1,1-1 16,17 1 79,0 0-95,17-18 1,18 0 0,89 0-1,35 0 1,-106 0-16,105 0 16,-87 0-1</inkml:trace>
  <inkml:trace contextRef="#ctx0" brushRef="#br0" timeOffset="30216.8">22878 9543 0,'-18'0'16,"18"17"-1,0 1-15,0 17 16,0-17-16,0-1 15,0 1-15,0 17 0,0 54 32,0-54-1</inkml:trace>
  <inkml:trace contextRef="#ctx0" brushRef="#br0" timeOffset="30956.93">23319 9754 0</inkml:trace>
  <inkml:trace contextRef="#ctx0" brushRef="#br0" timeOffset="31465.85">23778 9402 0,'0'17'0,"0"-34"0,-18 52 0,18 0 16,0 0-16,0-17 0,0 17 0,0 142 31,0-107 1</inkml:trace>
  <inkml:trace contextRef="#ctx0" brushRef="#br0" timeOffset="32333.23">24342 9454 0,'0'18'16,"0"0"0,0-1-16,0 19 15,0-19-15,-18 54 16,18-54 31,0 19-32,0-19 1,18-17 0,0 0-16,-1 0 15,36 0 16,-18-35-15,-17 0 0,0 0-1,-18 17 1,0-35 0,0 35-1,-18 1 48,0 17-48,-17 0-15,-88 17 16,35 54 0,35-53-1,35-1 1</inkml:trace>
  <inkml:trace contextRef="#ctx0" brushRef="#br0" timeOffset="53186.01">21767 10795 0,'17'0'78,"1"0"-78,0 0 15,17 0-15,0 0 0,-17 0 0,211 0 32,-194 0-32,124 0 47,-141 0-16</inkml:trace>
  <inkml:trace contextRef="#ctx0" brushRef="#br0" timeOffset="59608.21">22843 10513 0,'-18'17'31,"18"1"-31,0 0 0,0-1 16,0 19-16,0-1 0,0 0 0,0-17 16,0 52-16,0-34 15,0-1-15,0 0 16,0-17-16,0 35 16,0-36 30,0 1 17,0 0-63,35-18 16,-17 0-16,53 0 15,123-36 1,-53-52-1,-53 71 1,-70 17 15,-36 0 79</inkml:trace>
  <inkml:trace contextRef="#ctx0" brushRef="#br0" timeOffset="60047.94">23072 10795 0,'0'18'15,"0"87"-15,0-69 16,0-1-16,0 0 0,0-17 0,0 0 15,0 17-15,0-18 0,0 1 16,0 17-16,0-17 0</inkml:trace>
  <inkml:trace contextRef="#ctx0" brushRef="#br0" timeOffset="60402.87">23866 10760 0</inkml:trace>
  <inkml:trace contextRef="#ctx0" brushRef="#br0" timeOffset="60892.78">23936 10425 0,'0'70'15,"0"-35"-15,0 1 0,0 52 16,0-53-16,0 0 0,0 18 16,0 18-16,0-36 0,18 0 15,-18 1-15,0-1 16</inkml:trace>
  <inkml:trace contextRef="#ctx0" brushRef="#br0" timeOffset="61799.25">23989 10742 0,'0'0'0,"0"18"0,-17 35 0,-1-18 16,18-17-16,0-1 0,0 36 16,0-18-16,0 1 0,0-19 15,0 1-15,0 0 0,0-1 16,0 18 15,159-35 0,-106 0-31,158-52 32,-158-125-1,-53 107-16,0 17 1,0 17 15,0 1-15,-17 35 31,-1-17-32,0 17 1,-52 0 0,-1 0-1,1 0 1,52 0 0,-17 0-16,-1 0 15,1 0 1,17 17 15</inkml:trace>
  <inkml:trace contextRef="#ctx0" brushRef="#br0" timeOffset="62362.23">23689 10760 0,'0'0'0,"18"17"0,0 1 16,-18 0-16,0-1 0,17 1 16,-17 0 46</inkml:trace>
  <inkml:trace contextRef="#ctx0" brushRef="#br0" timeOffset="62959.7">23707 10530 0,'0'18'16,"0"0"0,0-1-16,0 177 31,0-141-31,18 282 31,17-229 0</inkml:trace>
  <inkml:trace contextRef="#ctx0" brushRef="#br0" timeOffset="63448.98">23601 11024 0,'0'-17'32</inkml:trace>
  <inkml:trace contextRef="#ctx0" brushRef="#br0" timeOffset="75014.81">7162 14199 0,'0'18'0,"0"0"31,0-1-15,-18 1 0,-35 17-16,36-17 15,-19-18-15,1 17 0,-212 72 31,229-89-31,-158 17 32,17 19 15,-17-36-16,105 0-16,1 0 1,-1 0 0,-17 0-1,35 0 1,18 0 0,-53-18-1,17-53 1,36 36-1,-36 0 1,1-53 0,17 52 15,35 1-15,0 0-1,-17 17 1,18 18 15,-1-18-15,0-34-16,18 16 15,0 19 1,0-72 0,0 72-1,18-54 1,0 54-1,70-36 1,18 0 0,-1 35-1,-34 18 17,0-35-17,-19 17 1,19 1-1,0-1 1,-54 18 0,1 0 15,17 0-15,0 0-1,-17 0-15,17 0 16,18 0-1,18 0 1,-1 0 0,19 0 15,-72 18-31,36-1 16,0 1-1,18-18 1,17 53-1,-18-36 1,-52 19 0,17-19-1,-17 1 1,17 0 0,-17-1-1,17 1 1,36 35-1,-36 0 1,18-18 0,-36 0-1,1 1 17,-18-19-17,0 1 1,0-1 78,0 19-79,0-19-15,0 1 0,-18 0 16,-17-1-1,18-17 32,-1 0-31</inkml:trace>
</inkml:ink>
</file>

<file path=ppt/ink/ink9.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1-11-12T03:39:42.422"/>
    </inkml:context>
    <inkml:brush xml:id="br0">
      <inkml:brushProperty name="width" value="0.05292" units="cm"/>
      <inkml:brushProperty name="height" value="0.05292" units="cm"/>
      <inkml:brushProperty name="color" value="#FF0000"/>
    </inkml:brush>
  </inkml:definitions>
  <inkml:trace contextRef="#ctx0" brushRef="#br0">1976 12982 0,'-35'0'62,"17"0"-62,-17 0 16,-1 0-16,1 0 16,-106 0-16,18 0 15,-19 0 16,90 0-15,34 0 93,0 0-109,1 36 16,-1-1-16,0 88 16,-17 54-1,17 122 1,1-52 0,17-35 15,0 35-16,0-194-15,0 176 16,-18-88 0,0-70-1,18 70 1,0-53 0,0-17-1,-35 35 1,35-18-1,-17 71 1,17-36 0,-18 1-1,18-36 1,0-35 15,0 17-15,0-35-1,0 36 1,0-18 0,0 17-1,0-17 1,0-17 0,0-19 15,0 1-16,0 17 1,0-17 15,0 17 47,0-17-46,18-18-32,17 17 15,141 1 1,89 0 0,70 35-1,-88-36 1,-124 1-1</inkml:trace>
  <inkml:trace contextRef="#ctx0" brushRef="#br0" timeOffset="2139.62">6403 13035 0,'18'-17'47,"17"17"-32,0 0-15,71 0 16,124 17 0,-36 1-1,-71-1 16,-70 1-15,-35 0 31,-18-1 0,17-17-47,19 18 15,-1 0 1,0-1-16,-17-17 16,17 18-1,-17 0 63,-1-1-78,-17 18 16,0 124 0,0 88-1,0 0 1,0 35 0,0-229-16,0 124 15,0 52 1,0-35-1,0-35 1,0-89 0,0 54-1,0-54 1,0 18 0,0-17-1,0-18 16,0 35-15,0-35 0,0-35 31,0-1-47,0 19 15,0-1 1,0 35-1,0 54 1,0-18 0,0-36-1,0 1 1,0-1 0,0-17 15,0-17-16,0-19 1,0 1 156,0 0-172,0-1 0,0 1 16,0 17-16,18 89 15,-18-107 16,0 1-15,0-1 78,0 1-94,-18 0 15,-88-1 1,-158 19 0,35-19-1,70-17 1,-18 18 0,89 0 15,18-18-16,17 17 1,35-17 0</inkml:trace>
  <inkml:trace contextRef="#ctx0" brushRef="#br0" timeOffset="3277.85">6474 17233 0,'35'0'94,"-17"0"-79,17 0-15,53-53 16,36-17 0,-1 70-1,36 0 1,-18 0-1,-106 0 1,1 0 15,-19 0 16,-17 35-31,0 36-1,0-19 1,-123 37 0,70-72-1,18-17 1,17 0 15,36 0 63,-1 0-94,54 0 0,35 0 16,140 36-16,1-36 15,-158 52 16,-72-34 32,-17 0-63,0-1 16,-176 107-1,-18-71 1,-35 17-1,105-70 1,89 0-16,-36 0 16,54 0 15,-1 0-31</inkml:trace>
  <inkml:trace contextRef="#ctx0" brushRef="#br0" timeOffset="3856.98">7885 16792 0,'0'0'0,"35"0"47,-17 0-47,70 36 0,106 105 16,0 17-1,-141-122 16,-35-36-15,-1 0 78</inkml:trace>
  <inkml:trace contextRef="#ctx0" brushRef="#br0" timeOffset="4302.79">8485 16651 0,'-18'0'32,"-35"124"-17,0 17 1,-17 0-1,-1 0 1,53-106-16,-34 53 16,16-35-1</inkml:trace>
  <inkml:trace contextRef="#ctx0" brushRef="#br0" timeOffset="5875.58">8908 16722 0,'-18'-18'62,"18"0"-31,18-17-15,0 0-16,17-18 16,53 18-1,36 35 1,-72 0 0,1 0 15,-35 0-31,0 0 31,-1 0-15,1 0-1,-18 17 1,0 1 0,0 105-1,-53-34 1,-18-72-1,71 1 1,-52 0 0,34-1 93,18 1-62,35-18-31,-17 0-16,35 0 15,17 17 1,-17 1-1,-35 0 48,0-1-16,-18 1-32,0 17 1,0 1 0,0-19 15,0 18 16,0-17-47,0 17 31,0-17-31,0 0 16,-71 35-1,-17-53 1,-36 35 15,-34-35-15,105 0-16,-124 0 15,89 0 1,106 0 62,-1 0-62,1 0-16,0 0 15</inkml:trace>
  <inkml:trace contextRef="#ctx0" brushRef="#br0" timeOffset="9107.74">1905 13264 0,'0'36'47,"0"-1"-32,0 36 1,0 52 0,0-35 15,0-70-31,0 52 15,0 54 1,0-89 0,0-17-1</inkml:trace>
  <inkml:trace contextRef="#ctx0" brushRef="#br0" timeOffset="10610.44">3405 13741 0,'17'-18'109,"1"0"-109,17-35 16,0 18-16,89-35 16,-89 70-16,53-36 15,-35 36 16,-35 0-15,17 0 0,18 71-1,-18-18 1,-17 0 0,0 0-1,-18-36 1,17 36-1,-17-35 1,0 17 0,0 0-1,0 1 32,0-19-31,0 1-1,0 0 1,-17-18 0,-1 0 15,0 17-15,1-17-1,-1 18 1,1 0-1,17-1 1,-18 18 0,-17-17-1,-18 17 1,35 1 0,-35-1-1,0-17 1,18-1 15,53-17 125,17 0-156,18 0 0,-18 0 0,159 18 16,-18-18 0,19 0 15,-90 0-16,-69 0 1</inkml:trace>
  <inkml:trace contextRef="#ctx0" brushRef="#br0" timeOffset="12361.08">5539 13635 0,'18'-18'0,"-18"-17"0,105-36 31,-16 54-15,140-1-1,0 18 1,-105 0 0,-107 0 15,1 0-16,-18 35 1,0 1-16,0-1 16,0-17-16,-18 87 15,-52-16 1,-18-36 0,-36-18 15,71-35-16,18 0 1,17 17 78,18 1-79,18-18 48,0 18-63,17-1 0,0 1 16,36 17 15,-54-35-16,-17 18 1,18-18 0,17 35-1,-17-17 1,-1-1 62,1 1-62,0 0 15,-18-1 94,0 1-109,0 17-1,-36 1 1,1-19-1,0 1 1,17-18-16,-35 0 16,-17 0-1,17 0 1,0 0 0,0 0-1,-17 0 16,52 0 1</inkml:trace>
  <inkml:trace contextRef="#ctx0" brushRef="#br0" timeOffset="15378.95">1411 14958 0,'36'0'140,"-1"0"-140,18 0 0,0 0 16,194 0 0,-71 0-1,-123 0 1,-53 17 171,0 1-187,0 0 0,-18 17 16,18 0 0,-17 36-1,-1 52 1,18 18-1,-17-105 1,17 17 0,0-36-1,0 1 1,0 0 0,0 34-1,0-34 1,0 35 15</inkml:trace>
  <inkml:trace contextRef="#ctx0" brushRef="#br0" timeOffset="17137.13">4198 15240 0,'-17'0'62,"-1"0"-62,-52 0 16,52-18 0,-17-17 15,17 35-31,0 0 31,1 0-15,-1 0-1,0 0 1,-34 35 0,16 18-1,36-17 1,0-1-1,0 0 1,0-17 0,0 52-1,0-52 1,18 17 0,17-17 15,-17-18-16,52 0 1,-34 0-16,34 0 16,18 0-1,-70 0 1,0 0 0,-18-18 202,0 1-218,0-1 16,0-17 0,0-1-1,-36 19-15,36-1 16,0 0-1,0 1 1,0 52 156,0 0-156,0-17-16,0 0 0,0 52 15,0 18 1,0 1-1,0-72-15,0 19 16,18 16 0,-18 1-1,0 0 1,18 35 0,-18-52 15,0-19-31,0 19 31,17-19 94</inkml:trace>
  <inkml:trace contextRef="#ctx0" brushRef="#br0" timeOffset="19023.45">5892 15346 0,'0'35'78,"0"0"-63,0 1-15,0 17 16,0-18 0,0 71-1,0-71 1,0-17 109,0-1-109</inkml:trace>
  <inkml:trace contextRef="#ctx0" brushRef="#br0" timeOffset="20373.98">6403 15381 0,'-17'0'16,"17"-18"-16,-18 18 47,0 0-31,1 0-1,-1 0 1,0 0-16,1 0 31,-1 0-31,-17 18 16,17 0-16,1-1 31,17 19-15,0-19 15,0 1 63,0 0-48,17-18-30,1 0 0,-1 0-1,1 0 1,17 0 0,1-18-1,17-17 1,-53 17 62,17 18 63,-17 18-126,0-1-15,0 1 0,0 35 16,0-18-1,0 18 1,18 18 0,-18-54-16,0 1 15,0 0 17,0-1-32,0 18 46,0-17-30,18 17 0,-1-17-1</inkml:trace>
  <inkml:trace contextRef="#ctx0" brushRef="#br0" timeOffset="22825.02">1570 16157 0,'0'-17'140,"0"-1"-124,0 0 15,0 1-31,0-1 0,0 0 16,18 1 15,-1 17-15,72 0-1,-19 0 1,1 0 0,-54 0 30,1 0-30,0 17 15,-1-17 1,-17 18-1,0 0-31,0 17 15,0-17 17,-17 17-17,-19 0 1,-16-35 0,16 18-1,-17 17 1,18-35-1,17 18 1,1-1 0,-1 1-1,0 0 17,36-18 108,17 17-124,54 1-16,-36-18 0,193 0 15,1 0 1,-141 0 0,-53 0-1,-35 0 1</inkml:trace>
  <inkml:trace contextRef="#ctx0" brushRef="#br0" timeOffset="24116.56">4357 16510 0,'0'18'110,"0"-1"-95,0 1-15,0 17 16,0-17-16,0 17 15,0-17-15,0 17 16,-17 0 0,17-17-1,0 0 157,0-1-125,0 1-31,17-18-16,36 0 15,18 0 1,-18-35 0,35-1-1,-53 36 1,18-17-1,-35 17 17</inkml:trace>
  <inkml:trace contextRef="#ctx0" brushRef="#br0" timeOffset="24635.31">4586 16581 0,'0'17'32,"0"1"-32,0 35 15,0 17 1,0 36-1,0-35 17,0-54-17</inkml:trace>
  <inkml:trace contextRef="#ctx0" brushRef="#br0" timeOffset="26703.2">6703 16069 0,'-18'-18'16,"1"18"46,-1 18-46,1 0-16,-1-1 16,-17 19-1,17-1 1,-17 0-1,35-17 1,-18-1 0,0 19-1,18-19-15,0 19 16,-52 17 0,52-36-1,0 18 1,0 1-1,0-19 17,0 1-1,0 0 78,0-1-109,17 1 32,1-18-17,-1 0-15,19 18 16,-19-1-16,54-17 15,35 0 1,-89 0 15,19 0-15,-19 0 62,1 0-62,-18-17 46,-18-1-15,1 18 0,-1-18-47,0 18 16,1-35-1,-36 0 1,35 35 15,1 0-15,-19 0-1,1 0 1,0 0 0,-1 0-1,19 0 1</inkml:trace>
  <inkml:trace contextRef="#ctx0" brushRef="#br0" timeOffset="43397.41">1500 13511 0,'-18'0'187,"0"0"-187,1-17 16,-1 17 0,0 0-1,-17 0 1,18-18-1,-19 18 1,-17 0 0,36 0 15,17-18-15,-36 18-1,19 0-15,-36-35 16,35 35-1,-17 0 17,-18 0-17,18-17 1,-1-1 0,-34 0-1,-1 18 1,36-17-1,-18 17 1,0 0 0,18-18-1,0 18 1,-18 0 0,35-18-1,1 18 63,-1 0-78,0 0 16,1 0 0,-19 0-1,19 0 1,17 18 453,0 17-454,0 1-15,0-1 16,0 71-1,0-71 1,0 106 0,0-88-1,0 18 1,0-54-16,0 36 16,0 71-1,0-19 1,0-16-1,0-1 17,0-35-32,0 17 31,0-17-15,0 53-1,0-53 1,0 17-1,0-17 1,0 71 0,0-36-1,0 36 1,0-1 0,0 89-1,0-106 1,-18-18-1,18 0 1,0-18 15,0-34-15,0-1 0,0-17-1,-18 35 1,18-36-1,0 36 1,0-35 0,0-1 312,0 1-281,0 0-32,18-18 1,17 0 0,18 0-1,-35 0 1,52 0-1,-34 0 1,70 0 0,-71 0-1,18 0 1,0 0 0,17 0-1,-17 0 1,0 0-1,0 0 17,-35 0-17,-1 0 142,1 0-142,17 0 1,0 0-1,-17 0 1,0 0 15,-1 0-15,1 0 15,0 0-15,-1 0 46,1 0-46</inkml:trace>
  <inkml:trace contextRef="#ctx0" brushRef="#br0" timeOffset="55619.61">17092 13123 0,'0'18'47,"0"35"-47,0 0 16,0 0-16,0 105 15,18 107 1,0-141 0,-1-36-1,-17-71 1,0 19-1,0-19 48,-35-52-47,35-106-1,0-88 1,0 176-16</inkml:trace>
  <inkml:trace contextRef="#ctx0" brushRef="#br0" timeOffset="57522.49">17145 13123 0,'0'-17'63,"0"-1"-48,0 0 1,0 1-16,0-1 0,36-17 16,-1 35-1,18 0 1,17 0-1,-17 0 1,-17 35 0,-1 53-1,-18 53 17,-17-52-32,0-54 31,0-17-16,0-1 1,0 1 0,-35-18-1,-18 0 1,18 0 0,0 17 265,17 1-266,0-18 79,1 18 31,17-1-109,0 1-16,0 0 0,0-1 15,70 89 1,-34-53 0,34 18-1,-35-18 17,1-1-17</inkml:trace>
  <inkml:trace contextRef="#ctx0" brushRef="#br0" timeOffset="58618.23">17763 13811 0,'17'0'93,"1"-17"-93,17-1 16,36-17 0,123 17-1,-71 18 1,1 0 0,-89 0-1,0 71 1,-35 34-1,0-16 1,0-19 0,0-35-1,-53 18 17,18-35-32,-71 0 15,18-1 1,70-17-1,36 0 79,0 0-94,-1 0 16,72 0-16,193 36 15,-53-1 17,-211-17 15,-1-1-47,-17 1 15,0 17 1,-17 36-1,-19-36-15,-87 71 16,0-36 0,-1-17-1,36-53 1,-18 0 0,18 0-1,53 0-15,-54 0 16,-16-35-1,69 0 1,19 17 47,17 0-48,0-17 1,0 0-16</inkml:trace>
  <inkml:trace contextRef="#ctx0" brushRef="#br0" timeOffset="59201.96">19033 13617 0,'17'0'78,"19"0"-78,-1 0 0,0 0 0,124 0 16,-36 0-1,107 0 17,-89 0-17,-53 0 1,-70 0-1</inkml:trace>
  <inkml:trace contextRef="#ctx0" brushRef="#br0" timeOffset="59846.17">19297 14005 0,'-17'0'31,"34"0"-15,19 0-16,34 0 16,107 0-1,-72 0 1,-69 0-1,-1-17 1,-17 17 0,-1 0-1,18 0 1,1 0 0</inkml:trace>
  <inkml:trace contextRef="#ctx0" brushRef="#br0" timeOffset="61314.88">20850 13370 0,'0'-17'94,"17"-1"-94,-17 0 16,0 1-1,0-1 1,0-17-16,18-18 15,35 18 1,17 35 0,36 0-1,-88 0 1,17 0 0,36 0-1,-36 0 1,0 35-1,-17 53 1,-18 36 0,0 70-1,0 0 1,0-141 0,0-36-1,-18 1 63,0-1-62,18 19 46,0-19 1,-17 1-47,-1 0 15,1-1 0,-1-17-15,0 0 62,18 18-63,18 0 1,0-1-16,52-17 16,89 35-1,70-35 1,-176 0-16,71 0 16,-89 0-1,-18 0 79,1 0-94</inkml:trace>
  <inkml:trace contextRef="#ctx0" brushRef="#br0" timeOffset="61784.43">21908 13353 0,'35'0'31,"-17"0"-15,70 53-1,18 35 1,0-35 0,-71-36-1,0 1 1,18 17 0,-35-35-1,-1 0 32</inkml:trace>
  <inkml:trace contextRef="#ctx0" brushRef="#br0" timeOffset="62151.42">22366 13194 0,'-17'0'0,"-1"0"0,-35 35 15,-53 142 1,1-19-1,34-70 1,36-52 0,17-19 93,0-17-93</inkml:trace>
  <inkml:trace contextRef="#ctx0" brushRef="#br0" timeOffset="62492.59">21837 13600 0,'0'-18'16,"36"18"-1,158 0 1,35 0-1,-194 0-15,0 0 16</inkml:trace>
  <inkml:trace contextRef="#ctx0" brushRef="#br0" timeOffset="62903.93">22155 13247 0,'0'17'31,"0"36"-31,0 53 0,0 71 16,0-89-16,0 159 16,0-194-1,0-18 1,0-17 46,35-18-46,-17-36-16</inkml:trace>
  <inkml:trace contextRef="#ctx0" brushRef="#br0" timeOffset="63317.48">22754 13194 0,'0'18'16,"0"17"-1,0 0-15,53 177 16,-35-71 0,-18-53-1,18-53 1,-18-17-1,0 0 1</inkml:trace>
  <inkml:trace contextRef="#ctx0" brushRef="#br0" timeOffset="64339.41">22843 13370 0,'0'-17'15,"0"-1"-15,0 0 16,0 1 0,-36-36-1,36 35 16,0 1-15,0-19 0,18-34-1,53 34 1,-18 19 0,17-1-1,-52 18 1,17 0-1,18 0 1,0 53 0,-36-35-1,-17-1 1,0 89 0,0-88-1,0 123 1,-141 18-1,88-106 1,-88-36 0,53-17-1,18 0 1,52 0 0,53 0 62,-17 0-78,-1 0 0,36 0 15,53 0 17,-35 0-32,-54 0 15,1 0 16,0 0-15,17 0 0,18 18-1,-35 17 1,-1-17-16,1-1 16,-1 1 15,36 17-16,-35-17 1</inkml:trace>
  <inkml:trace contextRef="#ctx0" brushRef="#br0" timeOffset="64763.14">23495 13670 0,'0'0'0,"18"-18"78,-18 36-78,18 17 15,17 1-15,0 140 16,-17 53 0,-1-176-1,1-17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51E6DF-7A91-4107-AED2-E3157E99F359}" type="datetimeFigureOut">
              <a:rPr lang="en-IN" smtClean="0"/>
              <a:t>12-11-2021</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9A19279-D174-4B0F-9E72-C6572B1F3136}" type="slidenum">
              <a:rPr lang="en-IN" smtClean="0"/>
              <a:t>‹#›</a:t>
            </a:fld>
            <a:endParaRPr lang="en-IN"/>
          </a:p>
        </p:txBody>
      </p:sp>
    </p:spTree>
    <p:extLst>
      <p:ext uri="{BB962C8B-B14F-4D97-AF65-F5344CB8AC3E}">
        <p14:creationId xmlns:p14="http://schemas.microsoft.com/office/powerpoint/2010/main" val="37549655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9A19279-D174-4B0F-9E72-C6572B1F3136}" type="slidenum">
              <a:rPr lang="en-IN" smtClean="0"/>
              <a:t>1</a:t>
            </a:fld>
            <a:endParaRPr lang="en-IN"/>
          </a:p>
        </p:txBody>
      </p:sp>
    </p:spTree>
    <p:extLst>
      <p:ext uri="{BB962C8B-B14F-4D97-AF65-F5344CB8AC3E}">
        <p14:creationId xmlns:p14="http://schemas.microsoft.com/office/powerpoint/2010/main" val="5775162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9A19279-D174-4B0F-9E72-C6572B1F3136}" type="slidenum">
              <a:rPr lang="en-IN" smtClean="0"/>
              <a:t>32</a:t>
            </a:fld>
            <a:endParaRPr lang="en-IN"/>
          </a:p>
        </p:txBody>
      </p:sp>
    </p:spTree>
    <p:extLst>
      <p:ext uri="{BB962C8B-B14F-4D97-AF65-F5344CB8AC3E}">
        <p14:creationId xmlns:p14="http://schemas.microsoft.com/office/powerpoint/2010/main" val="1893210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a:extLst>
              <a:ext uri="{FF2B5EF4-FFF2-40B4-BE49-F238E27FC236}">
                <a16:creationId xmlns:a16="http://schemas.microsoft.com/office/drawing/2014/main" id="{E0D8A32A-43AE-40DC-84E9-25CF02EDEFDD}"/>
              </a:ext>
            </a:extLst>
          </p:cNvPr>
          <p:cNvSpPr>
            <a:spLocks noGrp="1" noChangeArrowheads="1"/>
          </p:cNvSpPr>
          <p:nvPr>
            <p:ph type="sldNum"/>
          </p:nvPr>
        </p:nvSpPr>
        <p:spPr>
          <a:ln/>
        </p:spPr>
        <p:txBody>
          <a:bodyPr/>
          <a:lstStyle/>
          <a:p>
            <a:fld id="{55D3512B-052B-4E72-A42C-23A6654AF86E}" type="slidenum">
              <a:rPr lang="en-US" altLang="en-US"/>
              <a:pPr/>
              <a:t>2</a:t>
            </a:fld>
            <a:endParaRPr lang="en-US" altLang="en-US"/>
          </a:p>
        </p:txBody>
      </p:sp>
      <p:sp>
        <p:nvSpPr>
          <p:cNvPr id="29697" name="Rectangle 1">
            <a:extLst>
              <a:ext uri="{FF2B5EF4-FFF2-40B4-BE49-F238E27FC236}">
                <a16:creationId xmlns:a16="http://schemas.microsoft.com/office/drawing/2014/main" id="{A0C06E18-9845-48C1-B9E1-43E1672DF810}"/>
              </a:ext>
            </a:extLst>
          </p:cNvPr>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698" name="Rectangle 2">
            <a:extLst>
              <a:ext uri="{FF2B5EF4-FFF2-40B4-BE49-F238E27FC236}">
                <a16:creationId xmlns:a16="http://schemas.microsoft.com/office/drawing/2014/main" id="{A725A12D-F119-4008-87BB-20F716794E71}"/>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a:extLst>
              <a:ext uri="{FF2B5EF4-FFF2-40B4-BE49-F238E27FC236}">
                <a16:creationId xmlns:a16="http://schemas.microsoft.com/office/drawing/2014/main" id="{96B0F0A8-6395-41A9-814C-57B782062DBC}"/>
              </a:ext>
            </a:extLst>
          </p:cNvPr>
          <p:cNvSpPr>
            <a:spLocks noGrp="1" noChangeArrowheads="1"/>
          </p:cNvSpPr>
          <p:nvPr>
            <p:ph type="sldNum"/>
          </p:nvPr>
        </p:nvSpPr>
        <p:spPr>
          <a:ln/>
        </p:spPr>
        <p:txBody>
          <a:bodyPr/>
          <a:lstStyle/>
          <a:p>
            <a:fld id="{811EC2EB-66D6-478F-8BD3-028E8E049040}" type="slidenum">
              <a:rPr lang="en-US" altLang="en-US"/>
              <a:pPr/>
              <a:t>3</a:t>
            </a:fld>
            <a:endParaRPr lang="en-US" altLang="en-US"/>
          </a:p>
        </p:txBody>
      </p:sp>
      <p:sp>
        <p:nvSpPr>
          <p:cNvPr id="30721" name="Rectangle 1">
            <a:extLst>
              <a:ext uri="{FF2B5EF4-FFF2-40B4-BE49-F238E27FC236}">
                <a16:creationId xmlns:a16="http://schemas.microsoft.com/office/drawing/2014/main" id="{94A1941E-CB1B-4529-A178-4EDD52B1CE1E}"/>
              </a:ext>
            </a:extLst>
          </p:cNvPr>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0722" name="Rectangle 2">
            <a:extLst>
              <a:ext uri="{FF2B5EF4-FFF2-40B4-BE49-F238E27FC236}">
                <a16:creationId xmlns:a16="http://schemas.microsoft.com/office/drawing/2014/main" id="{99D2EE3D-C091-4206-922A-BD9429941D37}"/>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a:extLst>
              <a:ext uri="{FF2B5EF4-FFF2-40B4-BE49-F238E27FC236}">
                <a16:creationId xmlns:a16="http://schemas.microsoft.com/office/drawing/2014/main" id="{96B0F0A8-6395-41A9-814C-57B782062DBC}"/>
              </a:ext>
            </a:extLst>
          </p:cNvPr>
          <p:cNvSpPr>
            <a:spLocks noGrp="1" noChangeArrowheads="1"/>
          </p:cNvSpPr>
          <p:nvPr>
            <p:ph type="sldNum"/>
          </p:nvPr>
        </p:nvSpPr>
        <p:spPr>
          <a:ln/>
        </p:spPr>
        <p:txBody>
          <a:bodyPr/>
          <a:lstStyle/>
          <a:p>
            <a:fld id="{811EC2EB-66D6-478F-8BD3-028E8E049040}" type="slidenum">
              <a:rPr lang="en-US" altLang="en-US"/>
              <a:pPr/>
              <a:t>4</a:t>
            </a:fld>
            <a:endParaRPr lang="en-US" altLang="en-US"/>
          </a:p>
        </p:txBody>
      </p:sp>
      <p:sp>
        <p:nvSpPr>
          <p:cNvPr id="30721" name="Rectangle 1">
            <a:extLst>
              <a:ext uri="{FF2B5EF4-FFF2-40B4-BE49-F238E27FC236}">
                <a16:creationId xmlns:a16="http://schemas.microsoft.com/office/drawing/2014/main" id="{94A1941E-CB1B-4529-A178-4EDD52B1CE1E}"/>
              </a:ext>
            </a:extLst>
          </p:cNvPr>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0722" name="Rectangle 2">
            <a:extLst>
              <a:ext uri="{FF2B5EF4-FFF2-40B4-BE49-F238E27FC236}">
                <a16:creationId xmlns:a16="http://schemas.microsoft.com/office/drawing/2014/main" id="{99D2EE3D-C091-4206-922A-BD9429941D37}"/>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4948362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a:extLst>
              <a:ext uri="{FF2B5EF4-FFF2-40B4-BE49-F238E27FC236}">
                <a16:creationId xmlns:a16="http://schemas.microsoft.com/office/drawing/2014/main" id="{AB20E3D8-0200-4C71-8A16-9D9F3FE7D591}"/>
              </a:ext>
            </a:extLst>
          </p:cNvPr>
          <p:cNvSpPr>
            <a:spLocks noGrp="1" noChangeArrowheads="1"/>
          </p:cNvSpPr>
          <p:nvPr>
            <p:ph type="sldNum"/>
          </p:nvPr>
        </p:nvSpPr>
        <p:spPr>
          <a:ln/>
        </p:spPr>
        <p:txBody>
          <a:bodyPr/>
          <a:lstStyle/>
          <a:p>
            <a:fld id="{1AB46A1D-B26C-4D66-99CD-07F4534C2327}" type="slidenum">
              <a:rPr lang="en-US" altLang="en-US"/>
              <a:pPr/>
              <a:t>5</a:t>
            </a:fld>
            <a:endParaRPr lang="en-US" altLang="en-US"/>
          </a:p>
        </p:txBody>
      </p:sp>
      <p:sp>
        <p:nvSpPr>
          <p:cNvPr id="31745" name="Rectangle 1">
            <a:extLst>
              <a:ext uri="{FF2B5EF4-FFF2-40B4-BE49-F238E27FC236}">
                <a16:creationId xmlns:a16="http://schemas.microsoft.com/office/drawing/2014/main" id="{CC3FC021-0B2C-4D10-B132-EBB147CAD3C5}"/>
              </a:ext>
            </a:extLst>
          </p:cNvPr>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6" name="Rectangle 2">
            <a:extLst>
              <a:ext uri="{FF2B5EF4-FFF2-40B4-BE49-F238E27FC236}">
                <a16:creationId xmlns:a16="http://schemas.microsoft.com/office/drawing/2014/main" id="{DACB0535-FCBA-4250-A67D-A2DDFEC12CCD}"/>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a:extLst>
              <a:ext uri="{FF2B5EF4-FFF2-40B4-BE49-F238E27FC236}">
                <a16:creationId xmlns:a16="http://schemas.microsoft.com/office/drawing/2014/main" id="{305F4726-5230-4E86-9E24-C421B76F9933}"/>
              </a:ext>
            </a:extLst>
          </p:cNvPr>
          <p:cNvSpPr>
            <a:spLocks noGrp="1" noChangeArrowheads="1"/>
          </p:cNvSpPr>
          <p:nvPr>
            <p:ph type="sldNum"/>
          </p:nvPr>
        </p:nvSpPr>
        <p:spPr>
          <a:ln/>
        </p:spPr>
        <p:txBody>
          <a:bodyPr/>
          <a:lstStyle/>
          <a:p>
            <a:fld id="{A3656B17-A99A-4B9C-A626-6729E77D5C1D}" type="slidenum">
              <a:rPr lang="en-US" altLang="en-US"/>
              <a:pPr/>
              <a:t>6</a:t>
            </a:fld>
            <a:endParaRPr lang="en-US" altLang="en-US"/>
          </a:p>
        </p:txBody>
      </p:sp>
      <p:sp>
        <p:nvSpPr>
          <p:cNvPr id="32769" name="Rectangle 1">
            <a:extLst>
              <a:ext uri="{FF2B5EF4-FFF2-40B4-BE49-F238E27FC236}">
                <a16:creationId xmlns:a16="http://schemas.microsoft.com/office/drawing/2014/main" id="{E6EC14DA-ED64-4F21-A845-44FA4C83EC05}"/>
              </a:ext>
            </a:extLst>
          </p:cNvPr>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2770" name="Rectangle 2">
            <a:extLst>
              <a:ext uri="{FF2B5EF4-FFF2-40B4-BE49-F238E27FC236}">
                <a16:creationId xmlns:a16="http://schemas.microsoft.com/office/drawing/2014/main" id="{EB974F87-A580-4D6E-9F78-3CEC37C801DB}"/>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a:extLst>
              <a:ext uri="{FF2B5EF4-FFF2-40B4-BE49-F238E27FC236}">
                <a16:creationId xmlns:a16="http://schemas.microsoft.com/office/drawing/2014/main" id="{346E7ECF-16BD-4CAA-84A9-C785836A7191}"/>
              </a:ext>
            </a:extLst>
          </p:cNvPr>
          <p:cNvSpPr>
            <a:spLocks noGrp="1" noChangeArrowheads="1"/>
          </p:cNvSpPr>
          <p:nvPr>
            <p:ph type="sldNum"/>
          </p:nvPr>
        </p:nvSpPr>
        <p:spPr>
          <a:ln/>
        </p:spPr>
        <p:txBody>
          <a:bodyPr/>
          <a:lstStyle/>
          <a:p>
            <a:fld id="{52E764E6-12D1-4318-B1B2-E9A0E3F38FFB}" type="slidenum">
              <a:rPr lang="en-US" altLang="en-US"/>
              <a:pPr/>
              <a:t>7</a:t>
            </a:fld>
            <a:endParaRPr lang="en-US" altLang="en-US"/>
          </a:p>
        </p:txBody>
      </p:sp>
      <p:sp>
        <p:nvSpPr>
          <p:cNvPr id="33793" name="Rectangle 1">
            <a:extLst>
              <a:ext uri="{FF2B5EF4-FFF2-40B4-BE49-F238E27FC236}">
                <a16:creationId xmlns:a16="http://schemas.microsoft.com/office/drawing/2014/main" id="{23541F31-7BAE-4135-9A7F-EEB55CE2CCD5}"/>
              </a:ext>
            </a:extLst>
          </p:cNvPr>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3794" name="Rectangle 2">
            <a:extLst>
              <a:ext uri="{FF2B5EF4-FFF2-40B4-BE49-F238E27FC236}">
                <a16:creationId xmlns:a16="http://schemas.microsoft.com/office/drawing/2014/main" id="{BC0B02A9-A347-4A6E-AB32-B75B82A010FA}"/>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a:extLst>
              <a:ext uri="{FF2B5EF4-FFF2-40B4-BE49-F238E27FC236}">
                <a16:creationId xmlns:a16="http://schemas.microsoft.com/office/drawing/2014/main" id="{9C762D0F-DF1D-458B-BDC6-2771C8BD27CE}"/>
              </a:ext>
            </a:extLst>
          </p:cNvPr>
          <p:cNvSpPr>
            <a:spLocks noGrp="1" noChangeArrowheads="1"/>
          </p:cNvSpPr>
          <p:nvPr>
            <p:ph type="sldNum"/>
          </p:nvPr>
        </p:nvSpPr>
        <p:spPr>
          <a:ln/>
        </p:spPr>
        <p:txBody>
          <a:bodyPr/>
          <a:lstStyle/>
          <a:p>
            <a:fld id="{D81DFE6D-5266-4BD4-BF2F-3B9C18516C3C}" type="slidenum">
              <a:rPr lang="en-US" altLang="en-US"/>
              <a:pPr/>
              <a:t>8</a:t>
            </a:fld>
            <a:endParaRPr lang="en-US" altLang="en-US"/>
          </a:p>
        </p:txBody>
      </p:sp>
      <p:sp>
        <p:nvSpPr>
          <p:cNvPr id="34817" name="Rectangle 1">
            <a:extLst>
              <a:ext uri="{FF2B5EF4-FFF2-40B4-BE49-F238E27FC236}">
                <a16:creationId xmlns:a16="http://schemas.microsoft.com/office/drawing/2014/main" id="{D19DABAD-50FC-4F09-A1D5-A9BCFA618E30}"/>
              </a:ext>
            </a:extLst>
          </p:cNvPr>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4818" name="Rectangle 2">
            <a:extLst>
              <a:ext uri="{FF2B5EF4-FFF2-40B4-BE49-F238E27FC236}">
                <a16:creationId xmlns:a16="http://schemas.microsoft.com/office/drawing/2014/main" id="{90922372-4B70-4776-B80F-97D728B34F30}"/>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a:extLst>
              <a:ext uri="{FF2B5EF4-FFF2-40B4-BE49-F238E27FC236}">
                <a16:creationId xmlns:a16="http://schemas.microsoft.com/office/drawing/2014/main" id="{3D4D9C82-1D8C-4577-9495-5623E55ADD2D}"/>
              </a:ext>
            </a:extLst>
          </p:cNvPr>
          <p:cNvSpPr>
            <a:spLocks noGrp="1" noChangeArrowheads="1"/>
          </p:cNvSpPr>
          <p:nvPr>
            <p:ph type="sldNum"/>
          </p:nvPr>
        </p:nvSpPr>
        <p:spPr>
          <a:ln/>
        </p:spPr>
        <p:txBody>
          <a:bodyPr/>
          <a:lstStyle/>
          <a:p>
            <a:fld id="{8A91B2F1-3AD1-440C-826A-D347339F2A53}" type="slidenum">
              <a:rPr lang="en-US" altLang="en-US"/>
              <a:pPr/>
              <a:t>13</a:t>
            </a:fld>
            <a:endParaRPr lang="en-US" altLang="en-US"/>
          </a:p>
        </p:txBody>
      </p:sp>
      <p:sp>
        <p:nvSpPr>
          <p:cNvPr id="36865" name="Rectangle 1">
            <a:extLst>
              <a:ext uri="{FF2B5EF4-FFF2-40B4-BE49-F238E27FC236}">
                <a16:creationId xmlns:a16="http://schemas.microsoft.com/office/drawing/2014/main" id="{6D8A395D-98BF-4B3C-B4D2-58BD2F028E63}"/>
              </a:ext>
            </a:extLst>
          </p:cNvPr>
          <p:cNvSpPr txBox="1">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6866" name="Rectangle 2">
            <a:extLst>
              <a:ext uri="{FF2B5EF4-FFF2-40B4-BE49-F238E27FC236}">
                <a16:creationId xmlns:a16="http://schemas.microsoft.com/office/drawing/2014/main" id="{6F582281-DACE-4B53-B32D-3E61363AFC95}"/>
              </a:ext>
            </a:extLst>
          </p:cNvPr>
          <p:cNvSpPr txBox="1">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1D8BD707-D9CF-40AE-B4C6-C98DA3205C09}" type="datetimeFigureOut">
              <a:rPr lang="en-US" smtClean="0"/>
              <a:pPr/>
              <a:t>11/12/2021</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1D8BD707-D9CF-40AE-B4C6-C98DA3205C09}" type="datetimeFigureOut">
              <a:rPr lang="en-US" smtClean="0"/>
              <a:pPr/>
              <a:t>11/12/2021</a:t>
            </a:fld>
            <a:endParaRPr lang="en-US"/>
          </a:p>
        </p:txBody>
      </p:sp>
      <p:sp>
        <p:nvSpPr>
          <p:cNvPr id="9" name="Slide Number Placeholder 8"/>
          <p:cNvSpPr>
            <a:spLocks noGrp="1"/>
          </p:cNvSpPr>
          <p:nvPr>
            <p:ph type="sldNum" sz="quarter" idx="15"/>
          </p:nvPr>
        </p:nvSpPr>
        <p:spPr/>
        <p:txBody>
          <a:bodyPr rtlCol="0"/>
          <a:lstStyle/>
          <a:p>
            <a:fld id="{B6F15528-21DE-4FAA-801E-634DDDAF4B2B}"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1D8BD707-D9CF-40AE-B4C6-C98DA3205C09}" type="datetimeFigureOut">
              <a:rPr lang="en-US" smtClean="0"/>
              <a:pPr/>
              <a:t>11/12/2021</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1D8BD707-D9CF-40AE-B4C6-C98DA3205C09}" type="datetimeFigureOut">
              <a:rPr lang="en-US" smtClean="0"/>
              <a:pPr/>
              <a:t>11/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1D8BD707-D9CF-40AE-B4C6-C98DA3205C09}" type="datetimeFigureOut">
              <a:rPr lang="en-US" smtClean="0"/>
              <a:pPr/>
              <a:t>11/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1D8BD707-D9CF-40AE-B4C6-C98DA3205C09}" type="datetimeFigureOut">
              <a:rPr lang="en-US" smtClean="0"/>
              <a:pPr/>
              <a:t>11/12/2021</a:t>
            </a:fld>
            <a:endParaRPr lang="en-US"/>
          </a:p>
        </p:txBody>
      </p:sp>
      <p:sp>
        <p:nvSpPr>
          <p:cNvPr id="7" name="Slide Number Placeholder 6"/>
          <p:cNvSpPr>
            <a:spLocks noGrp="1"/>
          </p:cNvSpPr>
          <p:nvPr>
            <p:ph type="sldNum" sz="quarter" idx="11"/>
          </p:nvPr>
        </p:nvSpPr>
        <p:spPr/>
        <p:txBody>
          <a:bodyPr rtlCol="0"/>
          <a:lstStyle/>
          <a:p>
            <a:fld id="{B6F15528-21DE-4FAA-801E-634DDDAF4B2B}"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1D8BD707-D9CF-40AE-B4C6-C98DA3205C09}" type="datetimeFigureOut">
              <a:rPr lang="en-US" smtClean="0"/>
              <a:pPr/>
              <a:t>11/12/2021</a:t>
            </a:fld>
            <a:endParaRPr lang="en-US"/>
          </a:p>
        </p:txBody>
      </p:sp>
      <p:sp>
        <p:nvSpPr>
          <p:cNvPr id="22" name="Slide Number Placeholder 21"/>
          <p:cNvSpPr>
            <a:spLocks noGrp="1"/>
          </p:cNvSpPr>
          <p:nvPr>
            <p:ph type="sldNum" sz="quarter" idx="15"/>
          </p:nvPr>
        </p:nvSpPr>
        <p:spPr/>
        <p:txBody>
          <a:bodyPr rtlCol="0"/>
          <a:lstStyle/>
          <a:p>
            <a:fld id="{B6F15528-21DE-4FAA-801E-634DDDAF4B2B}"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1D8BD707-D9CF-40AE-B4C6-C98DA3205C09}" type="datetimeFigureOut">
              <a:rPr lang="en-US" smtClean="0"/>
              <a:pPr/>
              <a:t>11/12/2021</a:t>
            </a:fld>
            <a:endParaRPr lang="en-US"/>
          </a:p>
        </p:txBody>
      </p:sp>
      <p:sp>
        <p:nvSpPr>
          <p:cNvPr id="18" name="Slide Number Placeholder 17"/>
          <p:cNvSpPr>
            <a:spLocks noGrp="1"/>
          </p:cNvSpPr>
          <p:nvPr>
            <p:ph type="sldNum" sz="quarter" idx="11"/>
          </p:nvPr>
        </p:nvSpPr>
        <p:spPr/>
        <p:txBody>
          <a:bodyPr rtlCol="0"/>
          <a:lstStyle/>
          <a:p>
            <a:fld id="{B6F15528-21DE-4FAA-801E-634DDDAF4B2B}"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1D8BD707-D9CF-40AE-B4C6-C98DA3205C09}" type="datetimeFigureOut">
              <a:rPr lang="en-US" smtClean="0"/>
              <a:pPr/>
              <a:t>11/12/2021</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8.png"/><Relationship Id="rId7" Type="http://schemas.openxmlformats.org/officeDocument/2006/relationships/customXml" Target="../ink/ink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24.gif"/><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24.gif"/><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8" Type="http://schemas.openxmlformats.org/officeDocument/2006/relationships/customXml" Target="../ink/ink12.xml"/><Relationship Id="rId3" Type="http://schemas.openxmlformats.org/officeDocument/2006/relationships/image" Target="../media/image28.png"/><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customXml" Target="../ink/ink11.xml"/><Relationship Id="rId5" Type="http://schemas.openxmlformats.org/officeDocument/2006/relationships/image" Target="../media/image27.wmf"/><Relationship Id="rId4" Type="http://schemas.openxmlformats.org/officeDocument/2006/relationships/oleObject" Target="../embeddings/oleObject3.bin"/><Relationship Id="rId9" Type="http://schemas.openxmlformats.org/officeDocument/2006/relationships/image" Target="../media/image3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customXml" Target="../ink/ink13.xml"/><Relationship Id="rId3" Type="http://schemas.openxmlformats.org/officeDocument/2006/relationships/oleObject" Target="../embeddings/oleObject4.bin"/><Relationship Id="rId7" Type="http://schemas.openxmlformats.org/officeDocument/2006/relationships/image" Target="../media/image30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0.png"/><Relationship Id="rId5" Type="http://schemas.openxmlformats.org/officeDocument/2006/relationships/image" Target="../media/image280.png"/><Relationship Id="rId4" Type="http://schemas.openxmlformats.org/officeDocument/2006/relationships/image" Target="../media/image31.wmf"/><Relationship Id="rId9" Type="http://schemas.openxmlformats.org/officeDocument/2006/relationships/image" Target="../media/image32.png"/></Relationships>
</file>

<file path=ppt/slides/_rels/slide31.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85975" y="1600200"/>
            <a:ext cx="6981824" cy="1894362"/>
          </a:xfrm>
        </p:spPr>
        <p:txBody>
          <a:bodyPr>
            <a:noAutofit/>
          </a:bodyPr>
          <a:lstStyle/>
          <a:p>
            <a:pPr algn="ctr"/>
            <a:r>
              <a:rPr lang="en-IN" sz="3600" dirty="0">
                <a:solidFill>
                  <a:srgbClr val="C00000"/>
                </a:solidFill>
                <a:latin typeface="Calibri" pitchFamily="34" charset="0"/>
                <a:cs typeface="Calibri" pitchFamily="34" charset="0"/>
              </a:rPr>
              <a:t>19CSE305: MACHINE LEARNING </a:t>
            </a:r>
            <a:br>
              <a:rPr lang="en-IN" sz="4400" dirty="0">
                <a:solidFill>
                  <a:schemeClr val="accent1">
                    <a:lumMod val="75000"/>
                  </a:schemeClr>
                </a:solidFill>
                <a:latin typeface="Calibri" pitchFamily="34" charset="0"/>
                <a:cs typeface="Calibri" pitchFamily="34" charset="0"/>
              </a:rPr>
            </a:br>
            <a:endParaRPr lang="en-IN" sz="2000" dirty="0">
              <a:solidFill>
                <a:srgbClr val="C00000"/>
              </a:solidFill>
              <a:latin typeface="Calibri" pitchFamily="34" charset="0"/>
              <a:cs typeface="Calibri" pitchFamily="34" charset="0"/>
            </a:endParaRPr>
          </a:p>
        </p:txBody>
      </p:sp>
      <p:sp>
        <p:nvSpPr>
          <p:cNvPr id="4" name="Title 3"/>
          <p:cNvSpPr txBox="1">
            <a:spLocks/>
          </p:cNvSpPr>
          <p:nvPr/>
        </p:nvSpPr>
        <p:spPr>
          <a:xfrm>
            <a:off x="2085975" y="2803009"/>
            <a:ext cx="6886575" cy="947181"/>
          </a:xfrm>
          <a:prstGeom prst="rect">
            <a:avLst/>
          </a:prstGeom>
        </p:spPr>
        <p:txBody>
          <a:bodyPr vert="horz" anchor="b">
            <a:noAutofit/>
          </a:bodyPr>
          <a:lstStyle>
            <a:lvl1pPr algn="l" rtl="0" eaLnBrk="1" latinLnBrk="0" hangingPunct="1">
              <a:spcBef>
                <a:spcPct val="0"/>
              </a:spcBef>
              <a:buNone/>
              <a:defRPr kumimoji="0" sz="3000" b="1" kern="1200" cap="small" baseline="0">
                <a:solidFill>
                  <a:schemeClr val="tx2"/>
                </a:solidFill>
                <a:latin typeface="+mj-lt"/>
                <a:ea typeface="+mj-ea"/>
                <a:cs typeface="+mj-cs"/>
              </a:defRPr>
            </a:lvl1pPr>
          </a:lstStyle>
          <a:p>
            <a:endParaRPr lang="en-IN" sz="2800" dirty="0">
              <a:solidFill>
                <a:schemeClr val="tx1"/>
              </a:solidFill>
              <a:latin typeface="Calibri" pitchFamily="34" charset="0"/>
              <a:cs typeface="Calibri" pitchFamily="34" charset="0"/>
            </a:endParaRPr>
          </a:p>
        </p:txBody>
      </p:sp>
      <p:sp>
        <p:nvSpPr>
          <p:cNvPr id="6" name="Subtitle 5">
            <a:extLst>
              <a:ext uri="{FF2B5EF4-FFF2-40B4-BE49-F238E27FC236}">
                <a16:creationId xmlns:a16="http://schemas.microsoft.com/office/drawing/2014/main" id="{4C1A43C2-EC4F-420E-87D0-4CD400A6E64D}"/>
              </a:ext>
            </a:extLst>
          </p:cNvPr>
          <p:cNvSpPr>
            <a:spLocks noGrp="1"/>
          </p:cNvSpPr>
          <p:nvPr>
            <p:ph type="subTitle" idx="1"/>
          </p:nvPr>
        </p:nvSpPr>
        <p:spPr/>
        <p:txBody>
          <a:bodyPr/>
          <a:lstStyle/>
          <a:p>
            <a:endParaRPr lang="en-IN"/>
          </a:p>
        </p:txBody>
      </p:sp>
    </p:spTree>
    <p:extLst>
      <p:ext uri="{BB962C8B-B14F-4D97-AF65-F5344CB8AC3E}">
        <p14:creationId xmlns:p14="http://schemas.microsoft.com/office/powerpoint/2010/main" val="23388464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4"/>
          <p:cNvSpPr txBox="1">
            <a:spLocks/>
          </p:cNvSpPr>
          <p:nvPr/>
        </p:nvSpPr>
        <p:spPr>
          <a:xfrm>
            <a:off x="256899" y="1066800"/>
            <a:ext cx="8630202" cy="54102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2543810" lvl="8" indent="-295275" algn="just"/>
            <a:endParaRPr lang="en-US" sz="800" dirty="0">
              <a:latin typeface="Calibri" panose="020F0502020204030204" pitchFamily="34" charset="0"/>
              <a:cs typeface="Calibri" panose="020F0502020204030204" pitchFamily="34" charset="0"/>
            </a:endParaRPr>
          </a:p>
          <a:p>
            <a:pPr marL="53975" indent="0" algn="just">
              <a:buNone/>
            </a:pPr>
            <a:endParaRPr lang="en-US" sz="1800" b="1" dirty="0">
              <a:latin typeface="Calibri" panose="020F0502020204030204" pitchFamily="34" charset="0"/>
              <a:cs typeface="Calibri" panose="020F0502020204030204" pitchFamily="34" charset="0"/>
            </a:endParaRPr>
          </a:p>
          <a:p>
            <a:pPr marL="349250" indent="-295275" algn="just"/>
            <a:r>
              <a:rPr lang="en-US" sz="1800" dirty="0">
                <a:latin typeface="Calibri" panose="020F0502020204030204" pitchFamily="34" charset="0"/>
                <a:cs typeface="Calibri" panose="020F0502020204030204" pitchFamily="34" charset="0"/>
              </a:rPr>
              <a:t>New features are extracted as a linear combination of  existing features.</a:t>
            </a:r>
          </a:p>
          <a:p>
            <a:pPr marL="53975" indent="0" algn="just">
              <a:buNone/>
            </a:pPr>
            <a:endParaRPr lang="en-US" sz="1800" dirty="0">
              <a:latin typeface="Calibri" panose="020F0502020204030204" pitchFamily="34" charset="0"/>
              <a:cs typeface="Calibri" panose="020F0502020204030204" pitchFamily="34" charset="0"/>
            </a:endParaRPr>
          </a:p>
          <a:p>
            <a:pPr marL="53975" indent="0" algn="just">
              <a:buNone/>
            </a:pPr>
            <a:r>
              <a:rPr lang="en-US" sz="1800" b="1" dirty="0">
                <a:latin typeface="Calibri" panose="020F0502020204030204" pitchFamily="34" charset="0"/>
                <a:cs typeface="Calibri" panose="020F0502020204030204" pitchFamily="34" charset="0"/>
              </a:rPr>
              <a:t>Methods</a:t>
            </a:r>
            <a:r>
              <a:rPr lang="en-US" sz="1800" dirty="0">
                <a:latin typeface="Calibri" panose="020F0502020204030204" pitchFamily="34" charset="0"/>
                <a:cs typeface="Calibri" panose="020F0502020204030204" pitchFamily="34" charset="0"/>
              </a:rPr>
              <a:t>:</a:t>
            </a:r>
          </a:p>
          <a:p>
            <a:pPr marL="914400" indent="-285750" algn="just">
              <a:buFont typeface="Wingdings" panose="05000000000000000000" pitchFamily="2" charset="2"/>
              <a:buChar char="v"/>
            </a:pPr>
            <a:r>
              <a:rPr lang="en-US" sz="1800" dirty="0">
                <a:latin typeface="Calibri" panose="020F0502020204030204" pitchFamily="34" charset="0"/>
                <a:cs typeface="Calibri" panose="020F0502020204030204" pitchFamily="34" charset="0"/>
              </a:rPr>
              <a:t>Principle Component Analysis (PCA)</a:t>
            </a:r>
          </a:p>
          <a:p>
            <a:pPr marL="914400" indent="-285750" algn="just">
              <a:buFont typeface="Wingdings" panose="05000000000000000000" pitchFamily="2" charset="2"/>
              <a:buChar char="v"/>
            </a:pPr>
            <a:r>
              <a:rPr lang="en-US" sz="1800" dirty="0">
                <a:latin typeface="Calibri" panose="020F0502020204030204" pitchFamily="34" charset="0"/>
                <a:cs typeface="Calibri" panose="020F0502020204030204" pitchFamily="34" charset="0"/>
              </a:rPr>
              <a:t>Singular Value Decomposition (SVD)</a:t>
            </a:r>
          </a:p>
          <a:p>
            <a:pPr marL="914400" indent="-285750" algn="just">
              <a:buFont typeface="Wingdings" panose="05000000000000000000" pitchFamily="2" charset="2"/>
              <a:buChar char="v"/>
            </a:pPr>
            <a:r>
              <a:rPr lang="en-US" sz="1800" dirty="0">
                <a:latin typeface="Calibri" panose="020F0502020204030204" pitchFamily="34" charset="0"/>
                <a:cs typeface="Calibri" panose="020F0502020204030204" pitchFamily="34" charset="0"/>
              </a:rPr>
              <a:t>Linear Discriminant Analysis (LDA)</a:t>
            </a:r>
          </a:p>
        </p:txBody>
      </p:sp>
      <p:sp>
        <p:nvSpPr>
          <p:cNvPr id="5"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Feature Engineering</a:t>
            </a:r>
          </a:p>
        </p:txBody>
      </p:sp>
    </p:spTree>
    <p:extLst>
      <p:ext uri="{BB962C8B-B14F-4D97-AF65-F5344CB8AC3E}">
        <p14:creationId xmlns:p14="http://schemas.microsoft.com/office/powerpoint/2010/main" val="189760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Principal Component Analysis Encoding</a:t>
            </a:r>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17294998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4"/>
          <p:cNvSpPr txBox="1">
            <a:spLocks/>
          </p:cNvSpPr>
          <p:nvPr/>
        </p:nvSpPr>
        <p:spPr>
          <a:xfrm>
            <a:off x="152400" y="1295400"/>
            <a:ext cx="8458200" cy="54102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2543810" lvl="8" indent="-295275" algn="just"/>
            <a:endParaRPr lang="en-US" sz="800" dirty="0">
              <a:latin typeface="Calibri" panose="020F0502020204030204" pitchFamily="34" charset="0"/>
              <a:cs typeface="Calibri" panose="020F0502020204030204" pitchFamily="34" charset="0"/>
            </a:endParaRPr>
          </a:p>
          <a:p>
            <a:pPr marL="349250" indent="-295275" algn="just"/>
            <a:r>
              <a:rPr lang="en-US" sz="1800" dirty="0">
                <a:latin typeface="Calibri" panose="020F0502020204030204" pitchFamily="34" charset="0"/>
                <a:cs typeface="Calibri" panose="020F0502020204030204" pitchFamily="34" charset="0"/>
              </a:rPr>
              <a:t>Principal Component Analysis, or PCA, is a dimensionality-reduction method </a:t>
            </a:r>
          </a:p>
          <a:p>
            <a:pPr marL="349250" indent="-295275" algn="just"/>
            <a:r>
              <a:rPr lang="en-US" sz="1800" dirty="0">
                <a:latin typeface="Calibri" panose="020F0502020204030204" pitchFamily="34" charset="0"/>
                <a:cs typeface="Calibri" panose="020F0502020204030204" pitchFamily="34" charset="0"/>
              </a:rPr>
              <a:t>Used to reduce the dimensionality of large data sets: by </a:t>
            </a:r>
            <a:r>
              <a:rPr lang="en-US" sz="1800" b="1" dirty="0">
                <a:latin typeface="Calibri" panose="020F0502020204030204" pitchFamily="34" charset="0"/>
                <a:cs typeface="Calibri" panose="020F0502020204030204" pitchFamily="34" charset="0"/>
              </a:rPr>
              <a:t>transforming</a:t>
            </a:r>
            <a:r>
              <a:rPr lang="en-US" sz="1800" dirty="0">
                <a:latin typeface="Calibri" panose="020F0502020204030204" pitchFamily="34" charset="0"/>
                <a:cs typeface="Calibri" panose="020F0502020204030204" pitchFamily="34" charset="0"/>
              </a:rPr>
              <a:t> a </a:t>
            </a:r>
            <a:r>
              <a:rPr lang="en-US" sz="1800" b="1" dirty="0">
                <a:latin typeface="Calibri" panose="020F0502020204030204" pitchFamily="34" charset="0"/>
                <a:cs typeface="Calibri" panose="020F0502020204030204" pitchFamily="34" charset="0"/>
              </a:rPr>
              <a:t>large set of variables into a smaller one </a:t>
            </a:r>
            <a:r>
              <a:rPr lang="en-US" sz="1800" dirty="0">
                <a:latin typeface="Calibri" panose="020F0502020204030204" pitchFamily="34" charset="0"/>
                <a:cs typeface="Calibri" panose="020F0502020204030204" pitchFamily="34" charset="0"/>
              </a:rPr>
              <a:t>that still </a:t>
            </a:r>
            <a:r>
              <a:rPr lang="en-US" sz="1800" b="1" dirty="0">
                <a:latin typeface="Calibri" panose="020F0502020204030204" pitchFamily="34" charset="0"/>
                <a:cs typeface="Calibri" panose="020F0502020204030204" pitchFamily="34" charset="0"/>
              </a:rPr>
              <a:t>contains most of the information </a:t>
            </a:r>
            <a:r>
              <a:rPr lang="en-US" sz="1800" dirty="0">
                <a:latin typeface="Calibri" panose="020F0502020204030204" pitchFamily="34" charset="0"/>
                <a:cs typeface="Calibri" panose="020F0502020204030204" pitchFamily="34" charset="0"/>
              </a:rPr>
              <a:t>in the large set</a:t>
            </a:r>
          </a:p>
          <a:p>
            <a:pPr marL="349250" indent="-295275" algn="just"/>
            <a:endParaRPr lang="en-US" sz="1800" dirty="0">
              <a:latin typeface="Calibri" panose="020F0502020204030204" pitchFamily="34" charset="0"/>
              <a:cs typeface="Calibri" panose="020F0502020204030204" pitchFamily="34" charset="0"/>
            </a:endParaRPr>
          </a:p>
          <a:p>
            <a:pPr marL="53975" indent="0" algn="just">
              <a:buNone/>
            </a:pPr>
            <a:r>
              <a:rPr lang="en-US" sz="1800" b="1" dirty="0">
                <a:latin typeface="Calibri" panose="020F0502020204030204" pitchFamily="34" charset="0"/>
                <a:cs typeface="Calibri" panose="020F0502020204030204" pitchFamily="34" charset="0"/>
              </a:rPr>
              <a:t>WHY?</a:t>
            </a:r>
          </a:p>
          <a:p>
            <a:pPr marL="1085850" indent="-285750" algn="just">
              <a:buFont typeface="Wingdings" panose="05000000000000000000" pitchFamily="2" charset="2"/>
              <a:buChar char="ü"/>
            </a:pPr>
            <a:r>
              <a:rPr lang="en-US" sz="1800" dirty="0">
                <a:latin typeface="Calibri" panose="020F0502020204030204" pitchFamily="34" charset="0"/>
                <a:cs typeface="Calibri" panose="020F0502020204030204" pitchFamily="34" charset="0"/>
              </a:rPr>
              <a:t> Smaller data sets are easier to explore and visualize</a:t>
            </a:r>
          </a:p>
          <a:p>
            <a:pPr marL="1085850" indent="-285750">
              <a:buFont typeface="Wingdings" panose="05000000000000000000" pitchFamily="2" charset="2"/>
              <a:buChar char="ü"/>
            </a:pPr>
            <a:r>
              <a:rPr lang="en-US" sz="1800" dirty="0">
                <a:latin typeface="Calibri" panose="020F0502020204030204" pitchFamily="34" charset="0"/>
                <a:cs typeface="Calibri" panose="020F0502020204030204" pitchFamily="34" charset="0"/>
              </a:rPr>
              <a:t>Analyzing data become easier and faster for ML algorithms.</a:t>
            </a:r>
          </a:p>
        </p:txBody>
      </p:sp>
      <p:sp>
        <p:nvSpPr>
          <p:cNvPr id="5"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Principal Component Analysis </a:t>
            </a:r>
          </a:p>
        </p:txBody>
      </p:sp>
      <p:sp>
        <p:nvSpPr>
          <p:cNvPr id="3" name="Rectangle 2"/>
          <p:cNvSpPr/>
          <p:nvPr/>
        </p:nvSpPr>
        <p:spPr>
          <a:xfrm>
            <a:off x="1143000" y="4876800"/>
            <a:ext cx="6934200"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en-US" b="1" dirty="0">
                <a:solidFill>
                  <a:schemeClr val="tx1"/>
                </a:solidFill>
                <a:latin typeface="Calibri" panose="020F0502020204030204" pitchFamily="34" charset="0"/>
                <a:cs typeface="Calibri" panose="020F0502020204030204" pitchFamily="34" charset="0"/>
              </a:rPr>
              <a:t> PCA— reduce the number of variables of a data set, while preserving as much information as possible.</a:t>
            </a:r>
          </a:p>
        </p:txBody>
      </p:sp>
    </p:spTree>
    <p:extLst>
      <p:ext uri="{BB962C8B-B14F-4D97-AF65-F5344CB8AC3E}">
        <p14:creationId xmlns:p14="http://schemas.microsoft.com/office/powerpoint/2010/main" val="985169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3C98C94E-F44D-4CEA-9594-5CC668D6998F}"/>
              </a:ext>
            </a:extLst>
          </p:cNvPr>
          <p:cNvSpPr>
            <a:spLocks noGrp="1" noChangeArrowheads="1"/>
          </p:cNvSpPr>
          <p:nvPr>
            <p:ph type="body" idx="1"/>
          </p:nvPr>
        </p:nvSpPr>
        <p:spPr>
          <a:xfrm>
            <a:off x="565150" y="1231900"/>
            <a:ext cx="7772400" cy="4114800"/>
          </a:xfrm>
          <a:ln/>
        </p:spPr>
        <p:txBody>
          <a:bodyPr/>
          <a:lstStyle/>
          <a:p>
            <a:pPr marL="339725" indent="-339725">
              <a:spcBef>
                <a:spcPts val="600"/>
              </a:spcBef>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Intuition: find the axis that shows the greatest variation, and project all points into this axis</a:t>
            </a:r>
          </a:p>
          <a:p>
            <a:pPr marL="339725" indent="-336550">
              <a:spcBef>
                <a:spcPts val="600"/>
              </a:spcBef>
              <a:buClrTx/>
              <a:buSzPct val="60000"/>
              <a:buFontTx/>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altLang="en-US" sz="2400" dirty="0">
              <a:latin typeface="Tahoma" panose="020B0604030504040204" pitchFamily="34" charset="0"/>
            </a:endParaRPr>
          </a:p>
        </p:txBody>
      </p:sp>
      <p:sp>
        <p:nvSpPr>
          <p:cNvPr id="13315" name="Line 3">
            <a:extLst>
              <a:ext uri="{FF2B5EF4-FFF2-40B4-BE49-F238E27FC236}">
                <a16:creationId xmlns:a16="http://schemas.microsoft.com/office/drawing/2014/main" id="{3B5269D2-AAC6-466A-A9AD-3BDF9B25BE7D}"/>
              </a:ext>
            </a:extLst>
          </p:cNvPr>
          <p:cNvSpPr>
            <a:spLocks noChangeShapeType="1"/>
          </p:cNvSpPr>
          <p:nvPr/>
        </p:nvSpPr>
        <p:spPr bwMode="auto">
          <a:xfrm flipV="1">
            <a:off x="2895600" y="2426844"/>
            <a:ext cx="1588" cy="2635250"/>
          </a:xfrm>
          <a:prstGeom prst="line">
            <a:avLst/>
          </a:prstGeom>
          <a:noFill/>
          <a:ln w="12600" cap="sq">
            <a:solidFill>
              <a:srgbClr val="000000"/>
            </a:solidFill>
            <a:miter lim="800000"/>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a:p>
        </p:txBody>
      </p:sp>
      <p:sp>
        <p:nvSpPr>
          <p:cNvPr id="13316" name="Line 4">
            <a:extLst>
              <a:ext uri="{FF2B5EF4-FFF2-40B4-BE49-F238E27FC236}">
                <a16:creationId xmlns:a16="http://schemas.microsoft.com/office/drawing/2014/main" id="{20CB68A2-8058-4C74-9866-E5A0E6DBCD25}"/>
              </a:ext>
            </a:extLst>
          </p:cNvPr>
          <p:cNvSpPr>
            <a:spLocks noChangeShapeType="1"/>
          </p:cNvSpPr>
          <p:nvPr/>
        </p:nvSpPr>
        <p:spPr bwMode="auto">
          <a:xfrm>
            <a:off x="2895600" y="5058919"/>
            <a:ext cx="2717800" cy="1588"/>
          </a:xfrm>
          <a:prstGeom prst="line">
            <a:avLst/>
          </a:prstGeom>
          <a:noFill/>
          <a:ln w="12600" cap="sq">
            <a:solidFill>
              <a:srgbClr val="000000"/>
            </a:solidFill>
            <a:miter lim="800000"/>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a:p>
        </p:txBody>
      </p:sp>
      <p:sp>
        <p:nvSpPr>
          <p:cNvPr id="13317" name="Line 5">
            <a:extLst>
              <a:ext uri="{FF2B5EF4-FFF2-40B4-BE49-F238E27FC236}">
                <a16:creationId xmlns:a16="http://schemas.microsoft.com/office/drawing/2014/main" id="{6557B6B6-E74D-44D4-B870-E5680A41AE4A}"/>
              </a:ext>
            </a:extLst>
          </p:cNvPr>
          <p:cNvSpPr>
            <a:spLocks noChangeShapeType="1"/>
          </p:cNvSpPr>
          <p:nvPr/>
        </p:nvSpPr>
        <p:spPr bwMode="auto">
          <a:xfrm flipV="1">
            <a:off x="2908300" y="3641282"/>
            <a:ext cx="2590800" cy="1406525"/>
          </a:xfrm>
          <a:prstGeom prst="line">
            <a:avLst/>
          </a:prstGeom>
          <a:noFill/>
          <a:ln w="28440" cap="sq">
            <a:solidFill>
              <a:srgbClr val="33339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a:p>
        </p:txBody>
      </p:sp>
      <p:sp>
        <p:nvSpPr>
          <p:cNvPr id="13318" name="Line 6">
            <a:extLst>
              <a:ext uri="{FF2B5EF4-FFF2-40B4-BE49-F238E27FC236}">
                <a16:creationId xmlns:a16="http://schemas.microsoft.com/office/drawing/2014/main" id="{496230FF-1817-472F-903F-720D4BAEC03C}"/>
              </a:ext>
            </a:extLst>
          </p:cNvPr>
          <p:cNvSpPr>
            <a:spLocks noChangeShapeType="1"/>
          </p:cNvSpPr>
          <p:nvPr/>
        </p:nvSpPr>
        <p:spPr bwMode="auto">
          <a:xfrm flipH="1" flipV="1">
            <a:off x="2320925" y="3946082"/>
            <a:ext cx="590550" cy="1101725"/>
          </a:xfrm>
          <a:prstGeom prst="line">
            <a:avLst/>
          </a:prstGeom>
          <a:noFill/>
          <a:ln w="28440" cap="sq">
            <a:solidFill>
              <a:srgbClr val="333399"/>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IN"/>
          </a:p>
        </p:txBody>
      </p:sp>
      <p:sp>
        <p:nvSpPr>
          <p:cNvPr id="13319" name="Oval 7">
            <a:extLst>
              <a:ext uri="{FF2B5EF4-FFF2-40B4-BE49-F238E27FC236}">
                <a16:creationId xmlns:a16="http://schemas.microsoft.com/office/drawing/2014/main" id="{A89DA83A-86E3-4BAB-A3B7-038625813C3A}"/>
              </a:ext>
            </a:extLst>
          </p:cNvPr>
          <p:cNvSpPr>
            <a:spLocks noChangeArrowheads="1"/>
          </p:cNvSpPr>
          <p:nvPr/>
        </p:nvSpPr>
        <p:spPr bwMode="auto">
          <a:xfrm>
            <a:off x="3441700" y="4465194"/>
            <a:ext cx="74613" cy="77788"/>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0" name="Oval 8">
            <a:extLst>
              <a:ext uri="{FF2B5EF4-FFF2-40B4-BE49-F238E27FC236}">
                <a16:creationId xmlns:a16="http://schemas.microsoft.com/office/drawing/2014/main" id="{570603AB-FD9C-48BD-8C3F-8DD90356D582}"/>
              </a:ext>
            </a:extLst>
          </p:cNvPr>
          <p:cNvSpPr>
            <a:spLocks noChangeArrowheads="1"/>
          </p:cNvSpPr>
          <p:nvPr/>
        </p:nvSpPr>
        <p:spPr bwMode="auto">
          <a:xfrm>
            <a:off x="3721100" y="4241357"/>
            <a:ext cx="74613" cy="77787"/>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1" name="Oval 9">
            <a:extLst>
              <a:ext uri="{FF2B5EF4-FFF2-40B4-BE49-F238E27FC236}">
                <a16:creationId xmlns:a16="http://schemas.microsoft.com/office/drawing/2014/main" id="{65CC72A6-62CF-41F5-AC6C-348A295D075B}"/>
              </a:ext>
            </a:extLst>
          </p:cNvPr>
          <p:cNvSpPr>
            <a:spLocks noChangeArrowheads="1"/>
          </p:cNvSpPr>
          <p:nvPr/>
        </p:nvSpPr>
        <p:spPr bwMode="auto">
          <a:xfrm>
            <a:off x="3251200" y="4755707"/>
            <a:ext cx="74613" cy="77787"/>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2" name="Oval 10">
            <a:extLst>
              <a:ext uri="{FF2B5EF4-FFF2-40B4-BE49-F238E27FC236}">
                <a16:creationId xmlns:a16="http://schemas.microsoft.com/office/drawing/2014/main" id="{0042C44E-4BFF-4F35-BB98-41958CFD6EF3}"/>
              </a:ext>
            </a:extLst>
          </p:cNvPr>
          <p:cNvSpPr>
            <a:spLocks noChangeArrowheads="1"/>
          </p:cNvSpPr>
          <p:nvPr/>
        </p:nvSpPr>
        <p:spPr bwMode="auto">
          <a:xfrm>
            <a:off x="3860800" y="4347719"/>
            <a:ext cx="74613" cy="76200"/>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3" name="Oval 11">
            <a:extLst>
              <a:ext uri="{FF2B5EF4-FFF2-40B4-BE49-F238E27FC236}">
                <a16:creationId xmlns:a16="http://schemas.microsoft.com/office/drawing/2014/main" id="{1A2AA051-9377-47AD-8E37-29071E728482}"/>
              </a:ext>
            </a:extLst>
          </p:cNvPr>
          <p:cNvSpPr>
            <a:spLocks noChangeArrowheads="1"/>
          </p:cNvSpPr>
          <p:nvPr/>
        </p:nvSpPr>
        <p:spPr bwMode="auto">
          <a:xfrm>
            <a:off x="3708400" y="4452494"/>
            <a:ext cx="74613" cy="77788"/>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4" name="Oval 12">
            <a:extLst>
              <a:ext uri="{FF2B5EF4-FFF2-40B4-BE49-F238E27FC236}">
                <a16:creationId xmlns:a16="http://schemas.microsoft.com/office/drawing/2014/main" id="{0DC39844-9D38-4424-B59E-7A61410A28E1}"/>
              </a:ext>
            </a:extLst>
          </p:cNvPr>
          <p:cNvSpPr>
            <a:spLocks noChangeArrowheads="1"/>
          </p:cNvSpPr>
          <p:nvPr/>
        </p:nvSpPr>
        <p:spPr bwMode="auto">
          <a:xfrm>
            <a:off x="4279900" y="4439794"/>
            <a:ext cx="74613" cy="77788"/>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5" name="Oval 13">
            <a:extLst>
              <a:ext uri="{FF2B5EF4-FFF2-40B4-BE49-F238E27FC236}">
                <a16:creationId xmlns:a16="http://schemas.microsoft.com/office/drawing/2014/main" id="{30C21DCC-4E50-4652-B147-093D13608D45}"/>
              </a:ext>
            </a:extLst>
          </p:cNvPr>
          <p:cNvSpPr>
            <a:spLocks noChangeArrowheads="1"/>
          </p:cNvSpPr>
          <p:nvPr/>
        </p:nvSpPr>
        <p:spPr bwMode="auto">
          <a:xfrm>
            <a:off x="4152900" y="4769994"/>
            <a:ext cx="74613" cy="77788"/>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6" name="Oval 14">
            <a:extLst>
              <a:ext uri="{FF2B5EF4-FFF2-40B4-BE49-F238E27FC236}">
                <a16:creationId xmlns:a16="http://schemas.microsoft.com/office/drawing/2014/main" id="{07682315-83EF-4ADB-ACD1-EE3A59EDBD78}"/>
              </a:ext>
            </a:extLst>
          </p:cNvPr>
          <p:cNvSpPr>
            <a:spLocks noChangeArrowheads="1"/>
          </p:cNvSpPr>
          <p:nvPr/>
        </p:nvSpPr>
        <p:spPr bwMode="auto">
          <a:xfrm>
            <a:off x="3924300" y="4663632"/>
            <a:ext cx="74613" cy="77787"/>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7" name="Oval 15">
            <a:extLst>
              <a:ext uri="{FF2B5EF4-FFF2-40B4-BE49-F238E27FC236}">
                <a16:creationId xmlns:a16="http://schemas.microsoft.com/office/drawing/2014/main" id="{FA62AD2F-B889-4C6F-A935-5AD2910766F9}"/>
              </a:ext>
            </a:extLst>
          </p:cNvPr>
          <p:cNvSpPr>
            <a:spLocks noChangeArrowheads="1"/>
          </p:cNvSpPr>
          <p:nvPr/>
        </p:nvSpPr>
        <p:spPr bwMode="auto">
          <a:xfrm>
            <a:off x="4114800" y="4122294"/>
            <a:ext cx="74613" cy="77788"/>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8" name="Oval 16">
            <a:extLst>
              <a:ext uri="{FF2B5EF4-FFF2-40B4-BE49-F238E27FC236}">
                <a16:creationId xmlns:a16="http://schemas.microsoft.com/office/drawing/2014/main" id="{861EF4F3-3D79-4A9D-88C0-3F2F9E08E5D7}"/>
              </a:ext>
            </a:extLst>
          </p:cNvPr>
          <p:cNvSpPr>
            <a:spLocks noChangeArrowheads="1"/>
          </p:cNvSpPr>
          <p:nvPr/>
        </p:nvSpPr>
        <p:spPr bwMode="auto">
          <a:xfrm>
            <a:off x="4711700" y="4241357"/>
            <a:ext cx="74613" cy="77787"/>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29" name="Oval 17">
            <a:extLst>
              <a:ext uri="{FF2B5EF4-FFF2-40B4-BE49-F238E27FC236}">
                <a16:creationId xmlns:a16="http://schemas.microsoft.com/office/drawing/2014/main" id="{BFE4DE41-FDEA-4962-9F88-212D8F7D09D6}"/>
              </a:ext>
            </a:extLst>
          </p:cNvPr>
          <p:cNvSpPr>
            <a:spLocks noChangeArrowheads="1"/>
          </p:cNvSpPr>
          <p:nvPr/>
        </p:nvSpPr>
        <p:spPr bwMode="auto">
          <a:xfrm>
            <a:off x="5092700" y="3725419"/>
            <a:ext cx="74613" cy="77788"/>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30" name="Oval 18">
            <a:extLst>
              <a:ext uri="{FF2B5EF4-FFF2-40B4-BE49-F238E27FC236}">
                <a16:creationId xmlns:a16="http://schemas.microsoft.com/office/drawing/2014/main" id="{46B51163-9814-479B-B31D-BC8497E972D8}"/>
              </a:ext>
            </a:extLst>
          </p:cNvPr>
          <p:cNvSpPr>
            <a:spLocks noChangeArrowheads="1"/>
          </p:cNvSpPr>
          <p:nvPr/>
        </p:nvSpPr>
        <p:spPr bwMode="auto">
          <a:xfrm>
            <a:off x="3556000" y="4795394"/>
            <a:ext cx="74613" cy="77788"/>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31" name="Oval 19">
            <a:extLst>
              <a:ext uri="{FF2B5EF4-FFF2-40B4-BE49-F238E27FC236}">
                <a16:creationId xmlns:a16="http://schemas.microsoft.com/office/drawing/2014/main" id="{3D0404ED-9E75-4537-9D57-9E9302AD6989}"/>
              </a:ext>
            </a:extLst>
          </p:cNvPr>
          <p:cNvSpPr>
            <a:spLocks noChangeArrowheads="1"/>
          </p:cNvSpPr>
          <p:nvPr/>
        </p:nvSpPr>
        <p:spPr bwMode="auto">
          <a:xfrm>
            <a:off x="4381500" y="4095307"/>
            <a:ext cx="74613" cy="77787"/>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32" name="Oval 20">
            <a:extLst>
              <a:ext uri="{FF2B5EF4-FFF2-40B4-BE49-F238E27FC236}">
                <a16:creationId xmlns:a16="http://schemas.microsoft.com/office/drawing/2014/main" id="{9B7A50BC-87BA-47EF-88D8-8873C772635F}"/>
              </a:ext>
            </a:extLst>
          </p:cNvPr>
          <p:cNvSpPr>
            <a:spLocks noChangeArrowheads="1"/>
          </p:cNvSpPr>
          <p:nvPr/>
        </p:nvSpPr>
        <p:spPr bwMode="auto">
          <a:xfrm>
            <a:off x="4660900" y="3804794"/>
            <a:ext cx="74613" cy="77788"/>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33" name="Oval 21">
            <a:extLst>
              <a:ext uri="{FF2B5EF4-FFF2-40B4-BE49-F238E27FC236}">
                <a16:creationId xmlns:a16="http://schemas.microsoft.com/office/drawing/2014/main" id="{1EE59623-14BE-4C94-B4E0-C62A952026BC}"/>
              </a:ext>
            </a:extLst>
          </p:cNvPr>
          <p:cNvSpPr>
            <a:spLocks noChangeArrowheads="1"/>
          </p:cNvSpPr>
          <p:nvPr/>
        </p:nvSpPr>
        <p:spPr bwMode="auto">
          <a:xfrm>
            <a:off x="3898900" y="4134994"/>
            <a:ext cx="74613" cy="77788"/>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34" name="Oval 22">
            <a:extLst>
              <a:ext uri="{FF2B5EF4-FFF2-40B4-BE49-F238E27FC236}">
                <a16:creationId xmlns:a16="http://schemas.microsoft.com/office/drawing/2014/main" id="{8E9A4AAB-E269-4DD4-9E5C-6C17A4DF4E7C}"/>
              </a:ext>
            </a:extLst>
          </p:cNvPr>
          <p:cNvSpPr>
            <a:spLocks noChangeArrowheads="1"/>
          </p:cNvSpPr>
          <p:nvPr/>
        </p:nvSpPr>
        <p:spPr bwMode="auto">
          <a:xfrm>
            <a:off x="4508500" y="3938144"/>
            <a:ext cx="74613" cy="76200"/>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35" name="Oval 23">
            <a:extLst>
              <a:ext uri="{FF2B5EF4-FFF2-40B4-BE49-F238E27FC236}">
                <a16:creationId xmlns:a16="http://schemas.microsoft.com/office/drawing/2014/main" id="{D02B0902-32D4-4226-9FF8-95FBF0A684FC}"/>
              </a:ext>
            </a:extLst>
          </p:cNvPr>
          <p:cNvSpPr>
            <a:spLocks noChangeArrowheads="1"/>
          </p:cNvSpPr>
          <p:nvPr/>
        </p:nvSpPr>
        <p:spPr bwMode="auto">
          <a:xfrm>
            <a:off x="4622800" y="4479482"/>
            <a:ext cx="74613" cy="77787"/>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36" name="Freeform 24">
            <a:extLst>
              <a:ext uri="{FF2B5EF4-FFF2-40B4-BE49-F238E27FC236}">
                <a16:creationId xmlns:a16="http://schemas.microsoft.com/office/drawing/2014/main" id="{25D2F630-9B70-4BB3-90C2-CC0EE85B3B9D}"/>
              </a:ext>
            </a:extLst>
          </p:cNvPr>
          <p:cNvSpPr>
            <a:spLocks noChangeArrowheads="1"/>
          </p:cNvSpPr>
          <p:nvPr/>
        </p:nvSpPr>
        <p:spPr bwMode="auto">
          <a:xfrm>
            <a:off x="3067050" y="3612707"/>
            <a:ext cx="2312988" cy="1597025"/>
          </a:xfrm>
          <a:custGeom>
            <a:avLst/>
            <a:gdLst>
              <a:gd name="T0" fmla="*/ 4 w 1457"/>
              <a:gd name="T1" fmla="*/ 796 h 968"/>
              <a:gd name="T2" fmla="*/ 212 w 1457"/>
              <a:gd name="T3" fmla="*/ 388 h 968"/>
              <a:gd name="T4" fmla="*/ 716 w 1457"/>
              <a:gd name="T5" fmla="*/ 132 h 968"/>
              <a:gd name="T6" fmla="*/ 1356 w 1457"/>
              <a:gd name="T7" fmla="*/ 20 h 968"/>
              <a:gd name="T8" fmla="*/ 1324 w 1457"/>
              <a:gd name="T9" fmla="*/ 252 h 968"/>
              <a:gd name="T10" fmla="*/ 940 w 1457"/>
              <a:gd name="T11" fmla="*/ 700 h 968"/>
              <a:gd name="T12" fmla="*/ 188 w 1457"/>
              <a:gd name="T13" fmla="*/ 948 h 968"/>
              <a:gd name="T14" fmla="*/ 4 w 1457"/>
              <a:gd name="T15" fmla="*/ 796 h 9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7" h="968">
                <a:moveTo>
                  <a:pt x="4" y="796"/>
                </a:moveTo>
                <a:cubicBezTo>
                  <a:pt x="8" y="703"/>
                  <a:pt x="93" y="499"/>
                  <a:pt x="212" y="388"/>
                </a:cubicBezTo>
                <a:cubicBezTo>
                  <a:pt x="331" y="277"/>
                  <a:pt x="525" y="193"/>
                  <a:pt x="716" y="132"/>
                </a:cubicBezTo>
                <a:cubicBezTo>
                  <a:pt x="907" y="71"/>
                  <a:pt x="1255" y="0"/>
                  <a:pt x="1356" y="20"/>
                </a:cubicBezTo>
                <a:cubicBezTo>
                  <a:pt x="1457" y="40"/>
                  <a:pt x="1393" y="139"/>
                  <a:pt x="1324" y="252"/>
                </a:cubicBezTo>
                <a:cubicBezTo>
                  <a:pt x="1255" y="365"/>
                  <a:pt x="1129" y="584"/>
                  <a:pt x="940" y="700"/>
                </a:cubicBezTo>
                <a:cubicBezTo>
                  <a:pt x="751" y="816"/>
                  <a:pt x="344" y="928"/>
                  <a:pt x="188" y="948"/>
                </a:cubicBezTo>
                <a:cubicBezTo>
                  <a:pt x="32" y="968"/>
                  <a:pt x="0" y="889"/>
                  <a:pt x="4" y="796"/>
                </a:cubicBezTo>
                <a:close/>
              </a:path>
            </a:pathLst>
          </a:custGeom>
          <a:noFill/>
          <a:ln w="12600" cap="flat">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37" name="Oval 25">
            <a:extLst>
              <a:ext uri="{FF2B5EF4-FFF2-40B4-BE49-F238E27FC236}">
                <a16:creationId xmlns:a16="http://schemas.microsoft.com/office/drawing/2014/main" id="{0E30A356-2AFC-48BE-A303-AC211EB62D99}"/>
              </a:ext>
            </a:extLst>
          </p:cNvPr>
          <p:cNvSpPr>
            <a:spLocks noChangeArrowheads="1"/>
          </p:cNvSpPr>
          <p:nvPr/>
        </p:nvSpPr>
        <p:spPr bwMode="auto">
          <a:xfrm>
            <a:off x="3378200" y="4981132"/>
            <a:ext cx="74613" cy="77787"/>
          </a:xfrm>
          <a:prstGeom prst="ellipse">
            <a:avLst/>
          </a:prstGeom>
          <a:solidFill>
            <a:srgbClr val="00E4A8"/>
          </a:solidFill>
          <a:ln w="12600" cap="sq">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IN"/>
          </a:p>
        </p:txBody>
      </p:sp>
      <p:sp>
        <p:nvSpPr>
          <p:cNvPr id="13338" name="Text Box 26">
            <a:extLst>
              <a:ext uri="{FF2B5EF4-FFF2-40B4-BE49-F238E27FC236}">
                <a16:creationId xmlns:a16="http://schemas.microsoft.com/office/drawing/2014/main" id="{C3B3B8F5-83D5-4E42-A68B-A25C53B12416}"/>
              </a:ext>
            </a:extLst>
          </p:cNvPr>
          <p:cNvSpPr txBox="1">
            <a:spLocks noChangeArrowheads="1"/>
          </p:cNvSpPr>
          <p:nvPr/>
        </p:nvSpPr>
        <p:spPr bwMode="auto">
          <a:xfrm>
            <a:off x="5091113" y="5146232"/>
            <a:ext cx="4349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5pPr>
            <a:lvl6pPr marL="25146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6pPr>
            <a:lvl7pPr marL="29718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7pPr>
            <a:lvl8pPr marL="34290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8pPr>
            <a:lvl9pPr marL="38862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9pPr>
          </a:lstStyle>
          <a:p>
            <a:pPr algn="ctr" eaLnBrk="0" hangingPunct="0">
              <a:buClrTx/>
              <a:buFontTx/>
              <a:buNone/>
            </a:pPr>
            <a:r>
              <a:rPr lang="en-IN" altLang="en-US"/>
              <a:t>f1</a:t>
            </a:r>
          </a:p>
        </p:txBody>
      </p:sp>
      <p:sp>
        <p:nvSpPr>
          <p:cNvPr id="13339" name="Text Box 27">
            <a:extLst>
              <a:ext uri="{FF2B5EF4-FFF2-40B4-BE49-F238E27FC236}">
                <a16:creationId xmlns:a16="http://schemas.microsoft.com/office/drawing/2014/main" id="{F5320C99-BE08-4EDD-84A2-42CA9D0310A7}"/>
              </a:ext>
            </a:extLst>
          </p:cNvPr>
          <p:cNvSpPr txBox="1">
            <a:spLocks noChangeArrowheads="1"/>
          </p:cNvSpPr>
          <p:nvPr/>
        </p:nvSpPr>
        <p:spPr bwMode="auto">
          <a:xfrm>
            <a:off x="5405438" y="3547619"/>
            <a:ext cx="46831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5pPr>
            <a:lvl6pPr marL="25146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6pPr>
            <a:lvl7pPr marL="29718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7pPr>
            <a:lvl8pPr marL="34290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8pPr>
            <a:lvl9pPr marL="38862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9pPr>
          </a:lstStyle>
          <a:p>
            <a:pPr algn="ctr" eaLnBrk="0" hangingPunct="0">
              <a:buClrTx/>
              <a:buFontTx/>
              <a:buNone/>
            </a:pPr>
            <a:r>
              <a:rPr lang="en-IN" altLang="en-US">
                <a:solidFill>
                  <a:srgbClr val="333399"/>
                </a:solidFill>
              </a:rPr>
              <a:t>e1</a:t>
            </a:r>
          </a:p>
        </p:txBody>
      </p:sp>
      <p:sp>
        <p:nvSpPr>
          <p:cNvPr id="13340" name="Text Box 28">
            <a:extLst>
              <a:ext uri="{FF2B5EF4-FFF2-40B4-BE49-F238E27FC236}">
                <a16:creationId xmlns:a16="http://schemas.microsoft.com/office/drawing/2014/main" id="{5BF46E41-8F38-4BB0-AB4D-E6EC6424CA28}"/>
              </a:ext>
            </a:extLst>
          </p:cNvPr>
          <p:cNvSpPr txBox="1">
            <a:spLocks noChangeArrowheads="1"/>
          </p:cNvSpPr>
          <p:nvPr/>
        </p:nvSpPr>
        <p:spPr bwMode="auto">
          <a:xfrm>
            <a:off x="2292350" y="3706369"/>
            <a:ext cx="68738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5pPr>
            <a:lvl6pPr marL="25146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6pPr>
            <a:lvl7pPr marL="29718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7pPr>
            <a:lvl8pPr marL="34290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8pPr>
            <a:lvl9pPr marL="38862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9pPr>
          </a:lstStyle>
          <a:p>
            <a:pPr algn="ctr" eaLnBrk="0" hangingPunct="0">
              <a:buClrTx/>
              <a:buFontTx/>
              <a:buNone/>
            </a:pPr>
            <a:r>
              <a:rPr lang="en-IN" altLang="en-US">
                <a:solidFill>
                  <a:srgbClr val="333399"/>
                </a:solidFill>
              </a:rPr>
              <a:t>e2</a:t>
            </a:r>
          </a:p>
        </p:txBody>
      </p:sp>
      <p:sp>
        <p:nvSpPr>
          <p:cNvPr id="13341" name="Text Box 29">
            <a:extLst>
              <a:ext uri="{FF2B5EF4-FFF2-40B4-BE49-F238E27FC236}">
                <a16:creationId xmlns:a16="http://schemas.microsoft.com/office/drawing/2014/main" id="{041394D1-F61D-4E28-9A49-01B34A96C0CC}"/>
              </a:ext>
            </a:extLst>
          </p:cNvPr>
          <p:cNvSpPr txBox="1">
            <a:spLocks noChangeArrowheads="1"/>
          </p:cNvSpPr>
          <p:nvPr/>
        </p:nvSpPr>
        <p:spPr bwMode="auto">
          <a:xfrm>
            <a:off x="2386013" y="2377632"/>
            <a:ext cx="43497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5pPr>
            <a:lvl6pPr marL="25146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6pPr>
            <a:lvl7pPr marL="29718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7pPr>
            <a:lvl8pPr marL="34290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8pPr>
            <a:lvl9pPr marL="3886200" indent="-228600" defTabSz="449263" fontAlgn="base">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anose="02020603050405020304" pitchFamily="18" charset="0"/>
                <a:cs typeface="AR PL SungtiL GB" charset="0"/>
              </a:defRPr>
            </a:lvl9pPr>
          </a:lstStyle>
          <a:p>
            <a:pPr algn="ctr" eaLnBrk="0" hangingPunct="0">
              <a:buClrTx/>
              <a:buFontTx/>
              <a:buNone/>
            </a:pPr>
            <a:r>
              <a:rPr lang="en-IN" altLang="en-US"/>
              <a:t>f2</a:t>
            </a:r>
          </a:p>
        </p:txBody>
      </p:sp>
      <p:sp>
        <p:nvSpPr>
          <p:cNvPr id="31" name="object 2">
            <a:extLst>
              <a:ext uri="{FF2B5EF4-FFF2-40B4-BE49-F238E27FC236}">
                <a16:creationId xmlns:a16="http://schemas.microsoft.com/office/drawing/2014/main" id="{35F01E5B-7CDF-4184-8C53-9035D82ECBED}"/>
              </a:ext>
            </a:extLst>
          </p:cNvPr>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Principal Component Analysis </a:t>
            </a: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14215B6A-9AEA-409E-9548-51FC7C340336}"/>
                  </a:ext>
                </a:extLst>
              </p14:cNvPr>
              <p14:cNvContentPartPr/>
              <p14:nvPr/>
            </p14:nvContentPartPr>
            <p14:xfrm>
              <a:off x="2368800" y="1854360"/>
              <a:ext cx="5073840" cy="3994200"/>
            </p14:xfrm>
          </p:contentPart>
        </mc:Choice>
        <mc:Fallback xmlns="">
          <p:pic>
            <p:nvPicPr>
              <p:cNvPr id="2" name="Ink 1">
                <a:extLst>
                  <a:ext uri="{FF2B5EF4-FFF2-40B4-BE49-F238E27FC236}">
                    <a16:creationId xmlns:a16="http://schemas.microsoft.com/office/drawing/2014/main" id="{14215B6A-9AEA-409E-9548-51FC7C340336}"/>
                  </a:ext>
                </a:extLst>
              </p:cNvPr>
              <p:cNvPicPr/>
              <p:nvPr/>
            </p:nvPicPr>
            <p:blipFill>
              <a:blip r:embed="rId4"/>
              <a:stretch>
                <a:fillRect/>
              </a:stretch>
            </p:blipFill>
            <p:spPr>
              <a:xfrm>
                <a:off x="2359440" y="1845000"/>
                <a:ext cx="5092560" cy="4012920"/>
              </a:xfrm>
              <a:prstGeom prst="rect">
                <a:avLst/>
              </a:prstGeom>
            </p:spPr>
          </p:pic>
        </mc:Fallback>
      </mc:AlternateContent>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4"/>
          <p:cNvSpPr txBox="1">
            <a:spLocks/>
          </p:cNvSpPr>
          <p:nvPr/>
        </p:nvSpPr>
        <p:spPr>
          <a:xfrm>
            <a:off x="152400" y="1143000"/>
            <a:ext cx="8458200" cy="54102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53975" indent="0" algn="just">
              <a:buNone/>
            </a:pPr>
            <a:endParaRPr lang="en-US" sz="800" dirty="0">
              <a:latin typeface="Calibri" panose="020F0502020204030204" pitchFamily="34" charset="0"/>
              <a:cs typeface="Calibri" panose="020F0502020204030204" pitchFamily="34" charset="0"/>
            </a:endParaRPr>
          </a:p>
          <a:p>
            <a:pPr marL="53975" indent="0" algn="just">
              <a:buNone/>
            </a:pPr>
            <a:r>
              <a:rPr lang="en-US" sz="1800" b="1" dirty="0">
                <a:solidFill>
                  <a:srgbClr val="C00000"/>
                </a:solidFill>
                <a:latin typeface="Calibri" panose="020F0502020204030204" pitchFamily="34" charset="0"/>
                <a:cs typeface="Calibri" panose="020F0502020204030204" pitchFamily="34" charset="0"/>
              </a:rPr>
              <a:t>Step 1: </a:t>
            </a:r>
            <a:r>
              <a:rPr lang="en-US" sz="1800" dirty="0">
                <a:latin typeface="Calibri" panose="020F0502020204030204" pitchFamily="34" charset="0"/>
                <a:cs typeface="Calibri" panose="020F0502020204030204" pitchFamily="34" charset="0"/>
              </a:rPr>
              <a:t>We are going to calculate a matrix that summarizes how our variables all relate to one another.</a:t>
            </a:r>
          </a:p>
          <a:p>
            <a:pPr marL="53975" indent="0" algn="just">
              <a:buNone/>
            </a:pPr>
            <a:endParaRPr lang="en-US" sz="1800" dirty="0">
              <a:latin typeface="Calibri" panose="020F0502020204030204" pitchFamily="34" charset="0"/>
              <a:cs typeface="Calibri" panose="020F0502020204030204" pitchFamily="34" charset="0"/>
            </a:endParaRPr>
          </a:p>
          <a:p>
            <a:pPr marL="53975" indent="0" algn="just">
              <a:buNone/>
            </a:pPr>
            <a:r>
              <a:rPr lang="en-US" sz="1800" b="1" dirty="0">
                <a:solidFill>
                  <a:srgbClr val="C00000"/>
                </a:solidFill>
                <a:latin typeface="Calibri" panose="020F0502020204030204" pitchFamily="34" charset="0"/>
                <a:cs typeface="Calibri" panose="020F0502020204030204" pitchFamily="34" charset="0"/>
              </a:rPr>
              <a:t>Step 2: </a:t>
            </a:r>
            <a:r>
              <a:rPr lang="en-US" sz="1800" dirty="0">
                <a:latin typeface="Calibri" panose="020F0502020204030204" pitchFamily="34" charset="0"/>
                <a:cs typeface="Calibri" panose="020F0502020204030204" pitchFamily="34" charset="0"/>
              </a:rPr>
              <a:t>Break this matrix down into two separate components: direction and magnitude. We can then understand the “directions” of our data and its “magnitude” (or how “important” each direction is).</a:t>
            </a:r>
          </a:p>
        </p:txBody>
      </p:sp>
      <p:sp>
        <p:nvSpPr>
          <p:cNvPr id="5"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How does PCA work?</a:t>
            </a:r>
          </a:p>
        </p:txBody>
      </p:sp>
      <p:pic>
        <p:nvPicPr>
          <p:cNvPr id="1026" name="Picture 2" descr="https://miro.medium.com/max/520/1*P8_C9uk3ewpRDtevf9wVx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300" y="3429000"/>
            <a:ext cx="3962400" cy="32956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F4467168-6459-497B-9CED-D302DB93F562}"/>
                  </a:ext>
                </a:extLst>
              </p14:cNvPr>
              <p14:cNvContentPartPr/>
              <p14:nvPr/>
            </p14:nvContentPartPr>
            <p14:xfrm>
              <a:off x="2076480" y="380880"/>
              <a:ext cx="6147360" cy="6471000"/>
            </p14:xfrm>
          </p:contentPart>
        </mc:Choice>
        <mc:Fallback xmlns="">
          <p:pic>
            <p:nvPicPr>
              <p:cNvPr id="2" name="Ink 1">
                <a:extLst>
                  <a:ext uri="{FF2B5EF4-FFF2-40B4-BE49-F238E27FC236}">
                    <a16:creationId xmlns:a16="http://schemas.microsoft.com/office/drawing/2014/main" id="{F4467168-6459-497B-9CED-D302DB93F562}"/>
                  </a:ext>
                </a:extLst>
              </p:cNvPr>
              <p:cNvPicPr/>
              <p:nvPr/>
            </p:nvPicPr>
            <p:blipFill>
              <a:blip r:embed="rId4"/>
              <a:stretch>
                <a:fillRect/>
              </a:stretch>
            </p:blipFill>
            <p:spPr>
              <a:xfrm>
                <a:off x="2067120" y="371520"/>
                <a:ext cx="6166080" cy="6489720"/>
              </a:xfrm>
              <a:prstGeom prst="rect">
                <a:avLst/>
              </a:prstGeom>
            </p:spPr>
          </p:pic>
        </mc:Fallback>
      </mc:AlternateContent>
    </p:spTree>
    <p:extLst>
      <p:ext uri="{BB962C8B-B14F-4D97-AF65-F5344CB8AC3E}">
        <p14:creationId xmlns:p14="http://schemas.microsoft.com/office/powerpoint/2010/main" val="41848739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4"/>
          <p:cNvSpPr txBox="1">
            <a:spLocks/>
          </p:cNvSpPr>
          <p:nvPr/>
        </p:nvSpPr>
        <p:spPr>
          <a:xfrm>
            <a:off x="152400" y="1143000"/>
            <a:ext cx="8458200" cy="54102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53975" indent="0" algn="just">
              <a:buNone/>
            </a:pPr>
            <a:endParaRPr lang="en-US" sz="800" dirty="0">
              <a:latin typeface="Calibri" panose="020F0502020204030204" pitchFamily="34" charset="0"/>
              <a:cs typeface="Calibri" panose="020F0502020204030204" pitchFamily="34" charset="0"/>
            </a:endParaRPr>
          </a:p>
          <a:p>
            <a:pPr marL="53975" indent="0" algn="just">
              <a:buNone/>
            </a:pPr>
            <a:r>
              <a:rPr lang="en-US" sz="1800" b="1" dirty="0">
                <a:solidFill>
                  <a:srgbClr val="C00000"/>
                </a:solidFill>
                <a:latin typeface="Calibri" panose="020F0502020204030204" pitchFamily="34" charset="0"/>
                <a:cs typeface="Calibri" panose="020F0502020204030204" pitchFamily="34" charset="0"/>
              </a:rPr>
              <a:t>Step 3: </a:t>
            </a:r>
            <a:r>
              <a:rPr lang="en-US" sz="1800" dirty="0">
                <a:latin typeface="Calibri" panose="020F0502020204030204" pitchFamily="34" charset="0"/>
                <a:cs typeface="Calibri" panose="020F0502020204030204" pitchFamily="34" charset="0"/>
              </a:rPr>
              <a:t>Transform the original data to align with these important directions (which are combinations of the original variables).</a:t>
            </a:r>
          </a:p>
          <a:p>
            <a:pPr marL="53975" indent="0" algn="just">
              <a:buNone/>
            </a:pPr>
            <a:endParaRPr lang="en-US" sz="1800" dirty="0">
              <a:latin typeface="Calibri" panose="020F0502020204030204" pitchFamily="34" charset="0"/>
              <a:cs typeface="Calibri" panose="020F0502020204030204" pitchFamily="34" charset="0"/>
            </a:endParaRPr>
          </a:p>
        </p:txBody>
      </p:sp>
      <p:sp>
        <p:nvSpPr>
          <p:cNvPr id="5"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How does PCA work?</a:t>
            </a:r>
          </a:p>
        </p:txBody>
      </p:sp>
      <p:pic>
        <p:nvPicPr>
          <p:cNvPr id="2050" name="Picture 2" descr="https://miro.medium.com/max/518/1*wsezmnzg-0N_RP3meYNXlQ.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005012"/>
            <a:ext cx="3943350" cy="368617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838200" y="5486400"/>
            <a:ext cx="7010400" cy="92333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latin typeface="Calibri" panose="020F0502020204030204" pitchFamily="34" charset="0"/>
                <a:cs typeface="Calibri" panose="020F0502020204030204" pitchFamily="34" charset="0"/>
              </a:rPr>
              <a:t>By identifying which “directions” are most “important,” we can compress or </a:t>
            </a:r>
            <a:r>
              <a:rPr lang="en-US" b="1" dirty="0">
                <a:latin typeface="Calibri" panose="020F0502020204030204" pitchFamily="34" charset="0"/>
                <a:cs typeface="Calibri" panose="020F0502020204030204" pitchFamily="34" charset="0"/>
              </a:rPr>
              <a:t>project</a:t>
            </a:r>
            <a:r>
              <a:rPr lang="en-US" dirty="0">
                <a:latin typeface="Calibri" panose="020F0502020204030204" pitchFamily="34" charset="0"/>
                <a:cs typeface="Calibri" panose="020F0502020204030204" pitchFamily="34" charset="0"/>
              </a:rPr>
              <a:t> our </a:t>
            </a:r>
            <a:r>
              <a:rPr lang="en-US" b="1" dirty="0">
                <a:latin typeface="Calibri" panose="020F0502020204030204" pitchFamily="34" charset="0"/>
                <a:cs typeface="Calibri" panose="020F0502020204030204" pitchFamily="34" charset="0"/>
              </a:rPr>
              <a:t>data</a:t>
            </a:r>
            <a:r>
              <a:rPr lang="en-US" dirty="0">
                <a:latin typeface="Calibri" panose="020F0502020204030204" pitchFamily="34" charset="0"/>
                <a:cs typeface="Calibri" panose="020F0502020204030204" pitchFamily="34" charset="0"/>
              </a:rPr>
              <a:t> into </a:t>
            </a:r>
            <a:r>
              <a:rPr lang="en-US" b="1" dirty="0">
                <a:latin typeface="Calibri" panose="020F0502020204030204" pitchFamily="34" charset="0"/>
                <a:cs typeface="Calibri" panose="020F0502020204030204" pitchFamily="34" charset="0"/>
              </a:rPr>
              <a:t>a smaller space </a:t>
            </a:r>
            <a:r>
              <a:rPr lang="en-US" dirty="0">
                <a:latin typeface="Calibri" panose="020F0502020204030204" pitchFamily="34" charset="0"/>
                <a:cs typeface="Calibri" panose="020F0502020204030204" pitchFamily="34" charset="0"/>
              </a:rPr>
              <a:t>by dropping the “directions” that are the “least important.” – </a:t>
            </a:r>
            <a:r>
              <a:rPr lang="en-US" b="1" dirty="0">
                <a:solidFill>
                  <a:srgbClr val="C00000"/>
                </a:solidFill>
                <a:latin typeface="Calibri" panose="020F0502020204030204" pitchFamily="34" charset="0"/>
                <a:cs typeface="Calibri" panose="020F0502020204030204" pitchFamily="34" charset="0"/>
              </a:rPr>
              <a:t>Dimensionality Reduction</a:t>
            </a: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560435A5-D883-412B-B032-60C67E5585AB}"/>
                  </a:ext>
                </a:extLst>
              </p14:cNvPr>
              <p14:cNvContentPartPr/>
              <p14:nvPr/>
            </p14:nvContentPartPr>
            <p14:xfrm>
              <a:off x="2330640" y="2120760"/>
              <a:ext cx="5150160" cy="3562920"/>
            </p14:xfrm>
          </p:contentPart>
        </mc:Choice>
        <mc:Fallback xmlns="">
          <p:pic>
            <p:nvPicPr>
              <p:cNvPr id="2" name="Ink 1">
                <a:extLst>
                  <a:ext uri="{FF2B5EF4-FFF2-40B4-BE49-F238E27FC236}">
                    <a16:creationId xmlns:a16="http://schemas.microsoft.com/office/drawing/2014/main" id="{560435A5-D883-412B-B032-60C67E5585AB}"/>
                  </a:ext>
                </a:extLst>
              </p:cNvPr>
              <p:cNvPicPr/>
              <p:nvPr/>
            </p:nvPicPr>
            <p:blipFill>
              <a:blip r:embed="rId4"/>
              <a:stretch>
                <a:fillRect/>
              </a:stretch>
            </p:blipFill>
            <p:spPr>
              <a:xfrm>
                <a:off x="2321280" y="2111400"/>
                <a:ext cx="5168880" cy="3581640"/>
              </a:xfrm>
              <a:prstGeom prst="rect">
                <a:avLst/>
              </a:prstGeom>
            </p:spPr>
          </p:pic>
        </mc:Fallback>
      </mc:AlternateContent>
    </p:spTree>
    <p:extLst>
      <p:ext uri="{BB962C8B-B14F-4D97-AF65-F5344CB8AC3E}">
        <p14:creationId xmlns:p14="http://schemas.microsoft.com/office/powerpoint/2010/main" val="2344374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600200"/>
            <a:ext cx="8382000" cy="4873752"/>
          </a:xfrm>
        </p:spPr>
        <p:txBody>
          <a:bodyPr>
            <a:normAutofit/>
          </a:bodyPr>
          <a:lstStyle/>
          <a:p>
            <a:r>
              <a:rPr lang="en-US" sz="1800" b="1" dirty="0">
                <a:latin typeface="Calibri" panose="020F0502020204030204" pitchFamily="34" charset="0"/>
                <a:cs typeface="Calibri" panose="020F0502020204030204" pitchFamily="34" charset="0"/>
              </a:rPr>
              <a:t>STEP 1</a:t>
            </a:r>
            <a:r>
              <a:rPr lang="en-US" sz="1800" dirty="0">
                <a:latin typeface="Calibri" panose="020F0502020204030204" pitchFamily="34" charset="0"/>
                <a:cs typeface="Calibri" panose="020F0502020204030204" pitchFamily="34" charset="0"/>
              </a:rPr>
              <a:t>: STANDARDIZATION</a:t>
            </a:r>
          </a:p>
          <a:p>
            <a:endParaRPr lang="en-US" sz="1800" dirty="0">
              <a:latin typeface="Calibri" panose="020F0502020204030204" pitchFamily="34" charset="0"/>
              <a:cs typeface="Calibri" panose="020F0502020204030204" pitchFamily="34" charset="0"/>
            </a:endParaRPr>
          </a:p>
          <a:p>
            <a:r>
              <a:rPr lang="en-US" sz="1800" b="1" dirty="0">
                <a:latin typeface="Calibri" panose="020F0502020204030204" pitchFamily="34" charset="0"/>
                <a:cs typeface="Calibri" panose="020F0502020204030204" pitchFamily="34" charset="0"/>
              </a:rPr>
              <a:t>STEP 2</a:t>
            </a:r>
            <a:r>
              <a:rPr lang="en-US" sz="1800" dirty="0">
                <a:latin typeface="Calibri" panose="020F0502020204030204" pitchFamily="34" charset="0"/>
                <a:cs typeface="Calibri" panose="020F0502020204030204" pitchFamily="34" charset="0"/>
              </a:rPr>
              <a:t>: COVARIANCE MATRIX COMPUTATION</a:t>
            </a:r>
          </a:p>
          <a:p>
            <a:endParaRPr lang="en-US" sz="1800" dirty="0">
              <a:latin typeface="Calibri" panose="020F0502020204030204" pitchFamily="34" charset="0"/>
              <a:cs typeface="Calibri" panose="020F0502020204030204" pitchFamily="34" charset="0"/>
            </a:endParaRPr>
          </a:p>
          <a:p>
            <a:r>
              <a:rPr lang="en-US" sz="1800" b="1" dirty="0">
                <a:latin typeface="Calibri" panose="020F0502020204030204" pitchFamily="34" charset="0"/>
                <a:cs typeface="Calibri" panose="020F0502020204030204" pitchFamily="34" charset="0"/>
              </a:rPr>
              <a:t>STEP 3</a:t>
            </a:r>
            <a:r>
              <a:rPr lang="en-US" sz="1800" dirty="0">
                <a:latin typeface="Calibri" panose="020F0502020204030204" pitchFamily="34" charset="0"/>
                <a:cs typeface="Calibri" panose="020F0502020204030204" pitchFamily="34" charset="0"/>
              </a:rPr>
              <a:t>: COMPUTE THE EIGENVECTORS AND EIGENVALUES OF THE COVARIANCE MATRIX TO IDENTIFY THE PRINCIPAL COMPONENTS</a:t>
            </a:r>
          </a:p>
          <a:p>
            <a:endParaRPr lang="en-US" sz="1800" dirty="0">
              <a:latin typeface="Calibri" panose="020F0502020204030204" pitchFamily="34" charset="0"/>
              <a:cs typeface="Calibri" panose="020F0502020204030204" pitchFamily="34" charset="0"/>
            </a:endParaRPr>
          </a:p>
          <a:p>
            <a:r>
              <a:rPr lang="en-US" sz="1800" b="1" dirty="0">
                <a:latin typeface="Calibri" panose="020F0502020204030204" pitchFamily="34" charset="0"/>
                <a:cs typeface="Calibri" panose="020F0502020204030204" pitchFamily="34" charset="0"/>
              </a:rPr>
              <a:t>STEP 4</a:t>
            </a:r>
            <a:r>
              <a:rPr lang="en-US" sz="1800" dirty="0">
                <a:latin typeface="Calibri" panose="020F0502020204030204" pitchFamily="34" charset="0"/>
                <a:cs typeface="Calibri" panose="020F0502020204030204" pitchFamily="34" charset="0"/>
              </a:rPr>
              <a:t>: FEATURE VECTOR</a:t>
            </a:r>
          </a:p>
          <a:p>
            <a:endParaRPr lang="en-US" sz="1800" dirty="0">
              <a:latin typeface="Calibri" panose="020F0502020204030204" pitchFamily="34" charset="0"/>
              <a:cs typeface="Calibri" panose="020F0502020204030204" pitchFamily="34" charset="0"/>
            </a:endParaRPr>
          </a:p>
          <a:p>
            <a:r>
              <a:rPr lang="en-US" sz="1800" b="1" dirty="0">
                <a:latin typeface="Calibri" panose="020F0502020204030204" pitchFamily="34" charset="0"/>
                <a:cs typeface="Calibri" panose="020F0502020204030204" pitchFamily="34" charset="0"/>
              </a:rPr>
              <a:t>STEP 5</a:t>
            </a:r>
            <a:r>
              <a:rPr lang="en-US" sz="1800" dirty="0">
                <a:latin typeface="Calibri" panose="020F0502020204030204" pitchFamily="34" charset="0"/>
                <a:cs typeface="Calibri" panose="020F0502020204030204" pitchFamily="34" charset="0"/>
              </a:rPr>
              <a:t>: RECAST THE DATA ALONG THE PRINCIPAL COMPONENTS AXES</a:t>
            </a:r>
          </a:p>
          <a:p>
            <a:endParaRPr lang="en-US" sz="1800" dirty="0">
              <a:latin typeface="Calibri" panose="020F0502020204030204" pitchFamily="34" charset="0"/>
              <a:cs typeface="Calibri" panose="020F0502020204030204" pitchFamily="34" charset="0"/>
            </a:endParaRPr>
          </a:p>
          <a:p>
            <a:pPr marL="0" indent="0">
              <a:buNone/>
            </a:pPr>
            <a:r>
              <a:rPr lang="en-US" sz="1800" dirty="0">
                <a:latin typeface="Calibri" panose="020F0502020204030204" pitchFamily="34" charset="0"/>
                <a:cs typeface="Calibri" panose="020F0502020204030204" pitchFamily="34" charset="0"/>
              </a:rPr>
              <a:t>   </a:t>
            </a:r>
          </a:p>
        </p:txBody>
      </p:sp>
      <p:sp>
        <p:nvSpPr>
          <p:cNvPr id="4"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PCA-algorithm</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9FCD5243-DD8F-4D08-8FC5-817DD6D58531}"/>
                  </a:ext>
                </a:extLst>
              </p14:cNvPr>
              <p14:cNvContentPartPr/>
              <p14:nvPr/>
            </p14:nvContentPartPr>
            <p14:xfrm>
              <a:off x="5321520" y="2076480"/>
              <a:ext cx="813240" cy="711360"/>
            </p14:xfrm>
          </p:contentPart>
        </mc:Choice>
        <mc:Fallback xmlns="">
          <p:pic>
            <p:nvPicPr>
              <p:cNvPr id="2" name="Ink 1">
                <a:extLst>
                  <a:ext uri="{FF2B5EF4-FFF2-40B4-BE49-F238E27FC236}">
                    <a16:creationId xmlns:a16="http://schemas.microsoft.com/office/drawing/2014/main" id="{9FCD5243-DD8F-4D08-8FC5-817DD6D58531}"/>
                  </a:ext>
                </a:extLst>
              </p:cNvPr>
              <p:cNvPicPr/>
              <p:nvPr/>
            </p:nvPicPr>
            <p:blipFill>
              <a:blip r:embed="rId3"/>
              <a:stretch>
                <a:fillRect/>
              </a:stretch>
            </p:blipFill>
            <p:spPr>
              <a:xfrm>
                <a:off x="5312160" y="2067120"/>
                <a:ext cx="831960" cy="730080"/>
              </a:xfrm>
              <a:prstGeom prst="rect">
                <a:avLst/>
              </a:prstGeom>
            </p:spPr>
          </p:pic>
        </mc:Fallback>
      </mc:AlternateContent>
    </p:spTree>
    <p:extLst>
      <p:ext uri="{BB962C8B-B14F-4D97-AF65-F5344CB8AC3E}">
        <p14:creationId xmlns:p14="http://schemas.microsoft.com/office/powerpoint/2010/main" val="2061949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600200"/>
            <a:ext cx="8305800" cy="4873752"/>
          </a:xfrm>
        </p:spPr>
        <p:txBody>
          <a:bodyPr>
            <a:normAutofit/>
          </a:bodyPr>
          <a:lstStyle/>
          <a:p>
            <a:pPr marL="0" indent="0">
              <a:buNone/>
            </a:pPr>
            <a:r>
              <a:rPr lang="en-US" sz="2000" b="1" dirty="0">
                <a:latin typeface="Calibri" panose="020F0502020204030204" pitchFamily="34" charset="0"/>
                <a:cs typeface="Calibri" panose="020F0502020204030204" pitchFamily="34" charset="0"/>
              </a:rPr>
              <a:t>STEP 1: STANDARDIZATION</a:t>
            </a:r>
          </a:p>
          <a:p>
            <a:endParaRPr lang="en-US" sz="1800" dirty="0">
              <a:latin typeface="Calibri" panose="020F0502020204030204" pitchFamily="34" charset="0"/>
              <a:cs typeface="Calibri" panose="020F0502020204030204" pitchFamily="34" charset="0"/>
            </a:endParaRPr>
          </a:p>
          <a:p>
            <a:r>
              <a:rPr lang="en-US" sz="1800" dirty="0">
                <a:latin typeface="Calibri" panose="020F0502020204030204" pitchFamily="34" charset="0"/>
                <a:cs typeface="Calibri" panose="020F0502020204030204" pitchFamily="34" charset="0"/>
              </a:rPr>
              <a:t>Standardize the range of the continuous initial variables so that each one of them contributes equally to the analysis.</a:t>
            </a:r>
          </a:p>
          <a:p>
            <a:r>
              <a:rPr lang="en-US" sz="1800" dirty="0">
                <a:latin typeface="Calibri" panose="020F0502020204030204" pitchFamily="34" charset="0"/>
                <a:cs typeface="Calibri" panose="020F0502020204030204" pitchFamily="34" charset="0"/>
              </a:rPr>
              <a:t>PCA is quite sensitive regarding the variances of the initial variables</a:t>
            </a:r>
          </a:p>
          <a:p>
            <a:pPr marL="0" indent="0">
              <a:buNone/>
            </a:pPr>
            <a:r>
              <a:rPr lang="en-US" sz="1800" dirty="0">
                <a:latin typeface="Calibri" panose="020F0502020204030204" pitchFamily="34" charset="0"/>
                <a:cs typeface="Calibri" panose="020F0502020204030204" pitchFamily="34" charset="0"/>
              </a:rPr>
              <a:t>   </a:t>
            </a:r>
          </a:p>
        </p:txBody>
      </p:sp>
      <p:sp>
        <p:nvSpPr>
          <p:cNvPr id="4"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PCA-algorithm</a:t>
            </a:r>
          </a:p>
        </p:txBody>
      </p:sp>
      <p:sp>
        <p:nvSpPr>
          <p:cNvPr id="2" name="Rectangle 1"/>
          <p:cNvSpPr/>
          <p:nvPr/>
        </p:nvSpPr>
        <p:spPr>
          <a:xfrm>
            <a:off x="685800" y="3657600"/>
            <a:ext cx="7239000" cy="120032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latin typeface="Calibri" panose="020F0502020204030204" pitchFamily="34" charset="0"/>
                <a:cs typeface="Calibri" panose="020F0502020204030204" pitchFamily="34" charset="0"/>
              </a:rPr>
              <a:t>If there are large differences between the ranges of initial variables, those variables with larger ranges will dominate over those with small ranges (For example, a variable that ranges between 0 and 100 will dominate over a variable that ranges between 0 and 1)</a:t>
            </a:r>
          </a:p>
        </p:txBody>
      </p:sp>
      <p:pic>
        <p:nvPicPr>
          <p:cNvPr id="3074" name="Picture 2" descr="Principal Component Analysis Standardiz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5335863"/>
            <a:ext cx="4089325" cy="8396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83864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180382"/>
            <a:ext cx="8305800" cy="4873752"/>
          </a:xfrm>
        </p:spPr>
        <p:txBody>
          <a:bodyPr>
            <a:normAutofit/>
          </a:bodyPr>
          <a:lstStyle/>
          <a:p>
            <a:pPr marL="0" indent="0">
              <a:buNone/>
            </a:pPr>
            <a:r>
              <a:rPr lang="en-US" sz="2000" b="1" dirty="0">
                <a:latin typeface="Calibri" panose="020F0502020204030204" pitchFamily="34" charset="0"/>
                <a:cs typeface="Calibri" panose="020F0502020204030204" pitchFamily="34" charset="0"/>
              </a:rPr>
              <a:t>STEP 1: COVARIANCE MATRIX COMPUTATION</a:t>
            </a:r>
            <a:endParaRPr lang="en-US" sz="1800" dirty="0">
              <a:latin typeface="Calibri" panose="020F0502020204030204" pitchFamily="34" charset="0"/>
              <a:cs typeface="Calibri" panose="020F0502020204030204" pitchFamily="34" charset="0"/>
            </a:endParaRPr>
          </a:p>
          <a:p>
            <a:r>
              <a:rPr lang="en-US" sz="1800" dirty="0">
                <a:latin typeface="Calibri" panose="020F0502020204030204" pitchFamily="34" charset="0"/>
                <a:cs typeface="Calibri" panose="020F0502020204030204" pitchFamily="34" charset="0"/>
              </a:rPr>
              <a:t>To understand how the variables of the input data set are varying from the mean with respect to each other.</a:t>
            </a:r>
          </a:p>
          <a:p>
            <a:r>
              <a:rPr lang="en-US" sz="1800" dirty="0">
                <a:latin typeface="Calibri" panose="020F0502020204030204" pitchFamily="34" charset="0"/>
                <a:cs typeface="Calibri" panose="020F0502020204030204" pitchFamily="34" charset="0"/>
              </a:rPr>
              <a:t>The covariance matrix is a </a:t>
            </a:r>
            <a:r>
              <a:rPr lang="en-US" sz="1800" b="1" dirty="0">
                <a:solidFill>
                  <a:srgbClr val="C00000"/>
                </a:solidFill>
                <a:latin typeface="Calibri" panose="020F0502020204030204" pitchFamily="34" charset="0"/>
                <a:cs typeface="Calibri" panose="020F0502020204030204" pitchFamily="34" charset="0"/>
              </a:rPr>
              <a:t>p × p </a:t>
            </a:r>
            <a:r>
              <a:rPr lang="en-US" sz="1800" dirty="0">
                <a:latin typeface="Calibri" panose="020F0502020204030204" pitchFamily="34" charset="0"/>
                <a:cs typeface="Calibri" panose="020F0502020204030204" pitchFamily="34" charset="0"/>
              </a:rPr>
              <a:t>symmetric matrix (where p is the number of dimensions) that has as entries the </a:t>
            </a:r>
            <a:r>
              <a:rPr lang="en-US" sz="1800" dirty="0">
                <a:solidFill>
                  <a:srgbClr val="C00000"/>
                </a:solidFill>
                <a:latin typeface="Calibri" panose="020F0502020204030204" pitchFamily="34" charset="0"/>
                <a:cs typeface="Calibri" panose="020F0502020204030204" pitchFamily="34" charset="0"/>
              </a:rPr>
              <a:t>covariances associated with all possible pairs of the initial variables</a:t>
            </a:r>
          </a:p>
        </p:txBody>
      </p:sp>
      <p:sp>
        <p:nvSpPr>
          <p:cNvPr id="4"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PCA-algorithm</a:t>
            </a:r>
          </a:p>
        </p:txBody>
      </p:sp>
      <p:pic>
        <p:nvPicPr>
          <p:cNvPr id="5122" name="Picture 2" descr="Covariance Matrix for 3-Dimensional D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799" y="3505200"/>
            <a:ext cx="4607663" cy="1066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85800" y="4876800"/>
            <a:ext cx="8077200" cy="1477328"/>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b="1" dirty="0">
                <a:latin typeface="Calibri" panose="020F0502020204030204" pitchFamily="34" charset="0"/>
                <a:cs typeface="Calibri" panose="020F0502020204030204" pitchFamily="34" charset="0"/>
              </a:rPr>
              <a:t>Why Symmetric?</a:t>
            </a:r>
          </a:p>
          <a:p>
            <a:pPr marL="400050"/>
            <a:r>
              <a:rPr lang="en-US" dirty="0" err="1">
                <a:solidFill>
                  <a:srgbClr val="C00000"/>
                </a:solidFill>
              </a:rPr>
              <a:t>Cov</a:t>
            </a:r>
            <a:r>
              <a:rPr lang="en-US" dirty="0">
                <a:solidFill>
                  <a:srgbClr val="C00000"/>
                </a:solidFill>
              </a:rPr>
              <a:t>(</a:t>
            </a:r>
            <a:r>
              <a:rPr lang="en-US" dirty="0" err="1">
                <a:solidFill>
                  <a:srgbClr val="C00000"/>
                </a:solidFill>
              </a:rPr>
              <a:t>a,a</a:t>
            </a:r>
            <a:r>
              <a:rPr lang="en-US" dirty="0">
                <a:solidFill>
                  <a:srgbClr val="C00000"/>
                </a:solidFill>
              </a:rPr>
              <a:t>)=</a:t>
            </a:r>
            <a:r>
              <a:rPr lang="en-US" dirty="0" err="1">
                <a:solidFill>
                  <a:srgbClr val="C00000"/>
                </a:solidFill>
              </a:rPr>
              <a:t>Var</a:t>
            </a:r>
            <a:r>
              <a:rPr lang="en-US" dirty="0">
                <a:solidFill>
                  <a:srgbClr val="C00000"/>
                </a:solidFill>
              </a:rPr>
              <a:t>(a)</a:t>
            </a:r>
          </a:p>
          <a:p>
            <a:pPr marL="400050"/>
            <a:r>
              <a:rPr lang="en-US" dirty="0">
                <a:latin typeface="Calibri" panose="020F0502020204030204" pitchFamily="34" charset="0"/>
                <a:cs typeface="Calibri" panose="020F0502020204030204" pitchFamily="34" charset="0"/>
              </a:rPr>
              <a:t>Main diagonal (Top left to bottom right) -variances of each initial variable</a:t>
            </a:r>
          </a:p>
          <a:p>
            <a:pPr marL="400050"/>
            <a:r>
              <a:rPr lang="en-US" dirty="0" err="1">
                <a:solidFill>
                  <a:srgbClr val="C00000"/>
                </a:solidFill>
              </a:rPr>
              <a:t>Cov</a:t>
            </a:r>
            <a:r>
              <a:rPr lang="en-US" dirty="0">
                <a:solidFill>
                  <a:srgbClr val="C00000"/>
                </a:solidFill>
              </a:rPr>
              <a:t>(</a:t>
            </a:r>
            <a:r>
              <a:rPr lang="en-US" dirty="0" err="1">
                <a:solidFill>
                  <a:srgbClr val="C00000"/>
                </a:solidFill>
              </a:rPr>
              <a:t>a,b</a:t>
            </a:r>
            <a:r>
              <a:rPr lang="en-US" dirty="0">
                <a:solidFill>
                  <a:srgbClr val="C00000"/>
                </a:solidFill>
              </a:rPr>
              <a:t>)=</a:t>
            </a:r>
            <a:r>
              <a:rPr lang="en-US" dirty="0" err="1">
                <a:solidFill>
                  <a:srgbClr val="C00000"/>
                </a:solidFill>
              </a:rPr>
              <a:t>Cov</a:t>
            </a:r>
            <a:r>
              <a:rPr lang="en-US" dirty="0">
                <a:solidFill>
                  <a:srgbClr val="C00000"/>
                </a:solidFill>
              </a:rPr>
              <a:t>(</a:t>
            </a:r>
            <a:r>
              <a:rPr lang="en-US" dirty="0" err="1">
                <a:solidFill>
                  <a:srgbClr val="C00000"/>
                </a:solidFill>
              </a:rPr>
              <a:t>b,a</a:t>
            </a:r>
            <a:r>
              <a:rPr lang="en-US" dirty="0">
                <a:solidFill>
                  <a:srgbClr val="C00000"/>
                </a:solidFill>
              </a:rPr>
              <a:t>)</a:t>
            </a:r>
          </a:p>
          <a:p>
            <a:pPr marL="400050"/>
            <a:r>
              <a:rPr lang="en-US" dirty="0">
                <a:latin typeface="Calibri" panose="020F0502020204030204" pitchFamily="34" charset="0"/>
                <a:cs typeface="Calibri" panose="020F0502020204030204" pitchFamily="34" charset="0"/>
              </a:rPr>
              <a:t>Covariance is commutative</a:t>
            </a: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3CDEC726-9255-498F-83C6-4896BD5E05C7}"/>
                  </a:ext>
                </a:extLst>
              </p14:cNvPr>
              <p14:cNvContentPartPr/>
              <p14:nvPr/>
            </p14:nvContentPartPr>
            <p14:xfrm>
              <a:off x="1098720" y="507960"/>
              <a:ext cx="7055280" cy="4032720"/>
            </p14:xfrm>
          </p:contentPart>
        </mc:Choice>
        <mc:Fallback xmlns="">
          <p:pic>
            <p:nvPicPr>
              <p:cNvPr id="2" name="Ink 1">
                <a:extLst>
                  <a:ext uri="{FF2B5EF4-FFF2-40B4-BE49-F238E27FC236}">
                    <a16:creationId xmlns:a16="http://schemas.microsoft.com/office/drawing/2014/main" id="{3CDEC726-9255-498F-83C6-4896BD5E05C7}"/>
                  </a:ext>
                </a:extLst>
              </p:cNvPr>
              <p:cNvPicPr/>
              <p:nvPr/>
            </p:nvPicPr>
            <p:blipFill>
              <a:blip r:embed="rId4"/>
              <a:stretch>
                <a:fillRect/>
              </a:stretch>
            </p:blipFill>
            <p:spPr>
              <a:xfrm>
                <a:off x="1089360" y="498600"/>
                <a:ext cx="7074000" cy="4051440"/>
              </a:xfrm>
              <a:prstGeom prst="rect">
                <a:avLst/>
              </a:prstGeom>
            </p:spPr>
          </p:pic>
        </mc:Fallback>
      </mc:AlternateContent>
    </p:spTree>
    <p:extLst>
      <p:ext uri="{BB962C8B-B14F-4D97-AF65-F5344CB8AC3E}">
        <p14:creationId xmlns:p14="http://schemas.microsoft.com/office/powerpoint/2010/main" val="1746790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180382"/>
            <a:ext cx="8305800" cy="5677618"/>
          </a:xfrm>
        </p:spPr>
        <p:txBody>
          <a:bodyPr>
            <a:normAutofit/>
          </a:bodyPr>
          <a:lstStyle/>
          <a:p>
            <a:pPr marL="0" indent="0">
              <a:buNone/>
            </a:pPr>
            <a:r>
              <a:rPr lang="en-US" sz="2000" b="1" dirty="0">
                <a:latin typeface="Calibri" panose="020F0502020204030204" pitchFamily="34" charset="0"/>
                <a:cs typeface="Calibri" panose="020F0502020204030204" pitchFamily="34" charset="0"/>
              </a:rPr>
              <a:t>What does covariance convey?</a:t>
            </a:r>
          </a:p>
          <a:p>
            <a:pPr marL="0" indent="0">
              <a:buNone/>
            </a:pPr>
            <a:r>
              <a:rPr lang="en-US" sz="1800" dirty="0">
                <a:latin typeface="Calibri" panose="020F0502020204030204" pitchFamily="34" charset="0"/>
                <a:cs typeface="Calibri" panose="020F0502020204030204" pitchFamily="34" charset="0"/>
              </a:rPr>
              <a:t>What is the interpretation of covariance calculations?</a:t>
            </a:r>
          </a:p>
          <a:p>
            <a:pPr marL="2057400" indent="0">
              <a:buNone/>
            </a:pPr>
            <a:r>
              <a:rPr lang="en-US" sz="1800" dirty="0">
                <a:latin typeface="Calibri" panose="020F0502020204030204" pitchFamily="34" charset="0"/>
                <a:cs typeface="Calibri" panose="020F0502020204030204" pitchFamily="34" charset="0"/>
              </a:rPr>
              <a:t>e.g.: 2 dimensional data set</a:t>
            </a:r>
          </a:p>
          <a:p>
            <a:pPr marL="2057400" indent="0">
              <a:buNone/>
            </a:pPr>
            <a:r>
              <a:rPr lang="en-US" sz="1800" dirty="0">
                <a:latin typeface="Calibri" panose="020F0502020204030204" pitchFamily="34" charset="0"/>
                <a:cs typeface="Calibri" panose="020F0502020204030204" pitchFamily="34" charset="0"/>
              </a:rPr>
              <a:t>x: number of hours studied for a subject</a:t>
            </a:r>
          </a:p>
          <a:p>
            <a:pPr marL="2057400" indent="0">
              <a:buNone/>
            </a:pPr>
            <a:r>
              <a:rPr lang="en-US" sz="1800" dirty="0">
                <a:latin typeface="Calibri" panose="020F0502020204030204" pitchFamily="34" charset="0"/>
                <a:cs typeface="Calibri" panose="020F0502020204030204" pitchFamily="34" charset="0"/>
              </a:rPr>
              <a:t>y: marks obtained in that subject</a:t>
            </a:r>
          </a:p>
          <a:p>
            <a:pPr marL="2057400" indent="0">
              <a:buNone/>
            </a:pPr>
            <a:r>
              <a:rPr lang="en-US" sz="1800" dirty="0">
                <a:latin typeface="Calibri" panose="020F0502020204030204" pitchFamily="34" charset="0"/>
                <a:cs typeface="Calibri" panose="020F0502020204030204" pitchFamily="34" charset="0"/>
              </a:rPr>
              <a:t>covariance value is say: 104.53</a:t>
            </a:r>
          </a:p>
          <a:p>
            <a:pPr marL="0" indent="0">
              <a:buNone/>
            </a:pPr>
            <a:r>
              <a:rPr lang="en-US" sz="1800" b="1" dirty="0">
                <a:solidFill>
                  <a:srgbClr val="C00000"/>
                </a:solidFill>
                <a:latin typeface="Calibri" panose="020F0502020204030204" pitchFamily="34" charset="0"/>
                <a:cs typeface="Calibri" panose="020F0502020204030204" pitchFamily="34" charset="0"/>
              </a:rPr>
              <a:t>what does this value mean?</a:t>
            </a:r>
          </a:p>
          <a:p>
            <a:pPr marL="0" indent="0">
              <a:buNone/>
            </a:pPr>
            <a:r>
              <a:rPr lang="en-US" sz="1800" dirty="0">
                <a:latin typeface="Calibri" panose="020F0502020204030204" pitchFamily="34" charset="0"/>
                <a:cs typeface="Calibri" panose="020F0502020204030204" pitchFamily="34" charset="0"/>
              </a:rPr>
              <a:t>Exact value is not as important as it’s sign.</a:t>
            </a:r>
          </a:p>
          <a:p>
            <a:r>
              <a:rPr lang="en-US" sz="1800" b="1" dirty="0">
                <a:latin typeface="Calibri" panose="020F0502020204030204" pitchFamily="34" charset="0"/>
                <a:cs typeface="Calibri" panose="020F0502020204030204" pitchFamily="34" charset="0"/>
              </a:rPr>
              <a:t>A positive value of covariance indicates </a:t>
            </a:r>
            <a:r>
              <a:rPr lang="en-US" sz="1800" dirty="0">
                <a:latin typeface="Calibri" panose="020F0502020204030204" pitchFamily="34" charset="0"/>
                <a:cs typeface="Calibri" panose="020F0502020204030204" pitchFamily="34" charset="0"/>
              </a:rPr>
              <a:t>: both dimensions increase or decrease together e.g. as the number of hours studied increases, the marks in that subject increase.</a:t>
            </a:r>
          </a:p>
          <a:p>
            <a:r>
              <a:rPr lang="en-US" sz="1800" b="1" dirty="0">
                <a:latin typeface="Calibri" panose="020F0502020204030204" pitchFamily="34" charset="0"/>
                <a:cs typeface="Calibri" panose="020F0502020204030204" pitchFamily="34" charset="0"/>
              </a:rPr>
              <a:t>A negative value indicates</a:t>
            </a:r>
            <a:r>
              <a:rPr lang="en-US" sz="1800" dirty="0">
                <a:latin typeface="Calibri" panose="020F0502020204030204" pitchFamily="34" charset="0"/>
                <a:cs typeface="Calibri" panose="020F0502020204030204" pitchFamily="34" charset="0"/>
              </a:rPr>
              <a:t>:  while one increases the other decreases, or vice-versa e.g. active social life  vs performance in CS dept.</a:t>
            </a:r>
          </a:p>
          <a:p>
            <a:r>
              <a:rPr lang="en-US" sz="1800" b="1" dirty="0">
                <a:latin typeface="Calibri" panose="020F0502020204030204" pitchFamily="34" charset="0"/>
                <a:cs typeface="Calibri" panose="020F0502020204030204" pitchFamily="34" charset="0"/>
              </a:rPr>
              <a:t>If covariance is zero</a:t>
            </a:r>
            <a:r>
              <a:rPr lang="en-US" sz="1800" dirty="0">
                <a:latin typeface="Calibri" panose="020F0502020204030204" pitchFamily="34" charset="0"/>
                <a:cs typeface="Calibri" panose="020F0502020204030204" pitchFamily="34" charset="0"/>
              </a:rPr>
              <a:t>: the two dimensions are independent of each other e.g. heights of students vs the marks obtained in a subject</a:t>
            </a:r>
          </a:p>
        </p:txBody>
      </p:sp>
      <p:sp>
        <p:nvSpPr>
          <p:cNvPr id="4"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PCA-algorithm</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136D9304-D393-4B9C-A4AD-4818D818309F}"/>
                  </a:ext>
                </a:extLst>
              </p14:cNvPr>
              <p14:cNvContentPartPr/>
              <p14:nvPr/>
            </p14:nvContentPartPr>
            <p14:xfrm>
              <a:off x="4673880" y="692280"/>
              <a:ext cx="3638880" cy="3124440"/>
            </p14:xfrm>
          </p:contentPart>
        </mc:Choice>
        <mc:Fallback xmlns="">
          <p:pic>
            <p:nvPicPr>
              <p:cNvPr id="2" name="Ink 1">
                <a:extLst>
                  <a:ext uri="{FF2B5EF4-FFF2-40B4-BE49-F238E27FC236}">
                    <a16:creationId xmlns:a16="http://schemas.microsoft.com/office/drawing/2014/main" id="{136D9304-D393-4B9C-A4AD-4818D818309F}"/>
                  </a:ext>
                </a:extLst>
              </p:cNvPr>
              <p:cNvPicPr/>
              <p:nvPr/>
            </p:nvPicPr>
            <p:blipFill>
              <a:blip r:embed="rId3"/>
              <a:stretch>
                <a:fillRect/>
              </a:stretch>
            </p:blipFill>
            <p:spPr>
              <a:xfrm>
                <a:off x="4664520" y="682920"/>
                <a:ext cx="3657600" cy="3143160"/>
              </a:xfrm>
              <a:prstGeom prst="rect">
                <a:avLst/>
              </a:prstGeom>
            </p:spPr>
          </p:pic>
        </mc:Fallback>
      </mc:AlternateContent>
    </p:spTree>
    <p:extLst>
      <p:ext uri="{BB962C8B-B14F-4D97-AF65-F5344CB8AC3E}">
        <p14:creationId xmlns:p14="http://schemas.microsoft.com/office/powerpoint/2010/main" val="16924239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a:extLst>
              <a:ext uri="{FF2B5EF4-FFF2-40B4-BE49-F238E27FC236}">
                <a16:creationId xmlns:a16="http://schemas.microsoft.com/office/drawing/2014/main" id="{7D94EC43-2475-452E-B460-CFDCE2774D00}"/>
              </a:ext>
            </a:extLst>
          </p:cNvPr>
          <p:cNvSpPr>
            <a:spLocks noGrp="1" noChangeArrowheads="1"/>
          </p:cNvSpPr>
          <p:nvPr>
            <p:ph type="title" idx="4294967295"/>
          </p:nvPr>
        </p:nvSpPr>
        <p:spPr>
          <a:xfrm>
            <a:off x="1066800" y="457200"/>
            <a:ext cx="7793038" cy="769938"/>
          </a:xfrm>
          <a:ln/>
        </p:spPr>
        <p:txBody>
          <a:bodyPr>
            <a:normAutofit/>
          </a:bodyPr>
          <a:lstStyle/>
          <a:p>
            <a:pPr marL="12700" algn="ctr">
              <a:spcBef>
                <a:spcPts val="95"/>
              </a:spcBef>
              <a:buClrTx/>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spc="-5" dirty="0">
                <a:solidFill>
                  <a:srgbClr val="C00000"/>
                </a:solidFill>
              </a:rPr>
              <a:t>Curse of Dimensionality</a:t>
            </a:r>
          </a:p>
        </p:txBody>
      </p:sp>
      <p:sp>
        <p:nvSpPr>
          <p:cNvPr id="6146" name="Rectangle 2">
            <a:extLst>
              <a:ext uri="{FF2B5EF4-FFF2-40B4-BE49-F238E27FC236}">
                <a16:creationId xmlns:a16="http://schemas.microsoft.com/office/drawing/2014/main" id="{B4BBBE9B-C57F-4AD4-87E9-0F93268630A6}"/>
              </a:ext>
            </a:extLst>
          </p:cNvPr>
          <p:cNvSpPr>
            <a:spLocks noGrp="1" noChangeArrowheads="1"/>
          </p:cNvSpPr>
          <p:nvPr>
            <p:ph type="body" idx="1"/>
          </p:nvPr>
        </p:nvSpPr>
        <p:spPr>
          <a:xfrm>
            <a:off x="228600" y="1752600"/>
            <a:ext cx="8116888" cy="4114800"/>
          </a:xfrm>
          <a:ln/>
        </p:spPr>
        <p:txBody>
          <a:bodyPr>
            <a:normAutofit/>
          </a:bodyPr>
          <a:lstStyle/>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b="1" dirty="0">
                <a:solidFill>
                  <a:srgbClr val="FF0000"/>
                </a:solidFill>
                <a:latin typeface="Calibri" panose="020F0502020204030204" pitchFamily="34" charset="0"/>
                <a:cs typeface="Calibri" panose="020F0502020204030204" pitchFamily="34" charset="0"/>
              </a:rPr>
              <a:t>The number of input variables </a:t>
            </a:r>
            <a:r>
              <a:rPr lang="en-IN" altLang="en-US" sz="2000" dirty="0">
                <a:latin typeface="Calibri" panose="020F0502020204030204" pitchFamily="34" charset="0"/>
                <a:cs typeface="Calibri" panose="020F0502020204030204" pitchFamily="34" charset="0"/>
              </a:rPr>
              <a:t>or features for a dataset is referred to as its </a:t>
            </a:r>
            <a:r>
              <a:rPr lang="en-IN" altLang="en-US" sz="2000" b="1" dirty="0">
                <a:latin typeface="Calibri" panose="020F0502020204030204" pitchFamily="34" charset="0"/>
                <a:cs typeface="Calibri" panose="020F0502020204030204" pitchFamily="34" charset="0"/>
              </a:rPr>
              <a:t>dimensionality</a:t>
            </a:r>
            <a:r>
              <a:rPr lang="en-IN" altLang="en-US" sz="2000" dirty="0">
                <a:latin typeface="Calibri" panose="020F0502020204030204" pitchFamily="34" charset="0"/>
                <a:cs typeface="Calibri" panose="020F0502020204030204" pitchFamily="34" charset="0"/>
              </a:rPr>
              <a:t>.</a:t>
            </a:r>
          </a:p>
          <a:p>
            <a:pPr marL="0" indent="0">
              <a:buClr>
                <a:srgbClr val="3333CC"/>
              </a:buClr>
              <a:buSzPct val="6000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altLang="en-US" sz="2000" dirty="0">
              <a:latin typeface="Calibri" panose="020F0502020204030204" pitchFamily="34" charset="0"/>
              <a:cs typeface="Calibri" panose="020F0502020204030204" pitchFamily="34" charset="0"/>
            </a:endParaRPr>
          </a:p>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We can consider the columns of data representing dimensions on an n-dimensional feature space and the rows of data as points in that space</a:t>
            </a:r>
          </a:p>
          <a:p>
            <a:pPr marL="0" indent="0">
              <a:buClr>
                <a:srgbClr val="3333CC"/>
              </a:buClr>
              <a:buSzPct val="6000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altLang="en-US" sz="2000" dirty="0">
              <a:latin typeface="Calibri" panose="020F0502020204030204" pitchFamily="34" charset="0"/>
              <a:cs typeface="Calibri" panose="020F0502020204030204" pitchFamily="34" charset="0"/>
            </a:endParaRPr>
          </a:p>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Having a large number of dimensions in the feature space can mean that the volume of that space is very large, and in turn, the points that we have in that space (rows of data) often represent a small and non-representative sample.</a:t>
            </a:r>
          </a:p>
          <a:p>
            <a:pPr marL="341313" indent="-339725">
              <a:buClrTx/>
              <a:buSzPct val="60000"/>
              <a:buFontTx/>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altLang="en-US" sz="2000" dirty="0">
              <a:latin typeface="Calibri" panose="020F0502020204030204" pitchFamily="34" charset="0"/>
              <a:cs typeface="Calibri" panose="020F0502020204030204" pitchFamily="34"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pic>
        <p:nvPicPr>
          <p:cNvPr id="4" name="Picture 3"/>
          <p:cNvPicPr>
            <a:picLocks noChangeAspect="1"/>
          </p:cNvPicPr>
          <p:nvPr/>
        </p:nvPicPr>
        <p:blipFill>
          <a:blip r:embed="rId2"/>
          <a:stretch>
            <a:fillRect/>
          </a:stretch>
        </p:blipFill>
        <p:spPr>
          <a:xfrm>
            <a:off x="80962" y="895350"/>
            <a:ext cx="8982075" cy="5067300"/>
          </a:xfrm>
          <a:prstGeom prst="rect">
            <a:avLst/>
          </a:prstGeom>
        </p:spPr>
      </p:pic>
    </p:spTree>
    <p:extLst>
      <p:ext uri="{BB962C8B-B14F-4D97-AF65-F5344CB8AC3E}">
        <p14:creationId xmlns:p14="http://schemas.microsoft.com/office/powerpoint/2010/main" val="19165331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66825" y="3206644"/>
            <a:ext cx="4600575" cy="733425"/>
          </a:xfrm>
          <a:prstGeom prst="rect">
            <a:avLst/>
          </a:prstGeom>
        </p:spPr>
      </p:pic>
      <p:pic>
        <p:nvPicPr>
          <p:cNvPr id="5" name="Picture 4"/>
          <p:cNvPicPr>
            <a:picLocks noChangeAspect="1"/>
          </p:cNvPicPr>
          <p:nvPr/>
        </p:nvPicPr>
        <p:blipFill>
          <a:blip r:embed="rId3"/>
          <a:stretch>
            <a:fillRect/>
          </a:stretch>
        </p:blipFill>
        <p:spPr>
          <a:xfrm>
            <a:off x="3048000" y="1419982"/>
            <a:ext cx="2590800" cy="1644587"/>
          </a:xfrm>
          <a:prstGeom prst="rect">
            <a:avLst/>
          </a:prstGeom>
        </p:spPr>
      </p:pic>
      <p:sp>
        <p:nvSpPr>
          <p:cNvPr id="6" name="TextBox 5"/>
          <p:cNvSpPr txBox="1"/>
          <p:nvPr/>
        </p:nvSpPr>
        <p:spPr>
          <a:xfrm>
            <a:off x="1295400" y="1926426"/>
            <a:ext cx="1447800" cy="461665"/>
          </a:xfrm>
          <a:prstGeom prst="rect">
            <a:avLst/>
          </a:prstGeom>
          <a:noFill/>
        </p:spPr>
        <p:txBody>
          <a:bodyPr wrap="square" rtlCol="0">
            <a:spAutoFit/>
          </a:bodyPr>
          <a:lstStyle/>
          <a:p>
            <a:r>
              <a:rPr lang="en-US" sz="2400" b="1" dirty="0" err="1"/>
              <a:t>Var</a:t>
            </a:r>
            <a:r>
              <a:rPr lang="en-US" sz="2400" b="1" dirty="0"/>
              <a:t>(X)=</a:t>
            </a:r>
          </a:p>
        </p:txBody>
      </p:sp>
    </p:spTree>
    <p:extLst>
      <p:ext uri="{BB962C8B-B14F-4D97-AF65-F5344CB8AC3E}">
        <p14:creationId xmlns:p14="http://schemas.microsoft.com/office/powerpoint/2010/main" val="10442921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normAutofit/>
          </a:bodyPr>
          <a:lstStyle/>
          <a:p>
            <a:r>
              <a:rPr lang="en-US" sz="2000" dirty="0">
                <a:latin typeface="Calibri" panose="020F0502020204030204" pitchFamily="34" charset="0"/>
                <a:cs typeface="Calibri" panose="020F0502020204030204" pitchFamily="34" charset="0"/>
              </a:rPr>
              <a:t>Calculate the covariance matrix for the following data.</a:t>
            </a:r>
          </a:p>
        </p:txBody>
      </p:sp>
      <p:pic>
        <p:nvPicPr>
          <p:cNvPr id="4" name="Picture 3"/>
          <p:cNvPicPr>
            <a:picLocks noChangeAspect="1"/>
          </p:cNvPicPr>
          <p:nvPr/>
        </p:nvPicPr>
        <p:blipFill>
          <a:blip r:embed="rId2"/>
          <a:stretch>
            <a:fillRect/>
          </a:stretch>
        </p:blipFill>
        <p:spPr>
          <a:xfrm>
            <a:off x="1981200" y="2590800"/>
            <a:ext cx="3657600" cy="2401594"/>
          </a:xfrm>
          <a:prstGeom prst="rect">
            <a:avLst/>
          </a:prstGeom>
        </p:spPr>
      </p:pic>
      <p:sp>
        <p:nvSpPr>
          <p:cNvPr id="6" name="Rectangle 5"/>
          <p:cNvSpPr/>
          <p:nvPr/>
        </p:nvSpPr>
        <p:spPr>
          <a:xfrm>
            <a:off x="609600" y="4992394"/>
            <a:ext cx="6705600" cy="646331"/>
          </a:xfrm>
          <a:prstGeom prst="rect">
            <a:avLst/>
          </a:prstGeom>
        </p:spPr>
        <p:txBody>
          <a:bodyPr wrap="square">
            <a:spAutoFit/>
          </a:bodyPr>
          <a:lstStyle/>
          <a:p>
            <a:r>
              <a:rPr lang="en-US" dirty="0">
                <a:latin typeface="Calibri" panose="020F0502020204030204" pitchFamily="34" charset="0"/>
                <a:cs typeface="Calibri" panose="020F0502020204030204" pitchFamily="34" charset="0"/>
              </a:rPr>
              <a:t>The set of 5 observations, measuring 3 variables [length, width, and height of a certain object]</a:t>
            </a:r>
          </a:p>
        </p:txBody>
      </p:sp>
      <p:sp>
        <p:nvSpPr>
          <p:cNvPr id="7" name="TextBox 6"/>
          <p:cNvSpPr txBox="1"/>
          <p:nvPr/>
        </p:nvSpPr>
        <p:spPr>
          <a:xfrm>
            <a:off x="2971800" y="2210356"/>
            <a:ext cx="533400" cy="369332"/>
          </a:xfrm>
          <a:prstGeom prst="rect">
            <a:avLst/>
          </a:prstGeom>
          <a:noFill/>
        </p:spPr>
        <p:txBody>
          <a:bodyPr wrap="square" rtlCol="0">
            <a:spAutoFit/>
          </a:bodyPr>
          <a:lstStyle/>
          <a:p>
            <a:r>
              <a:rPr lang="en-US" dirty="0"/>
              <a:t>L</a:t>
            </a:r>
          </a:p>
        </p:txBody>
      </p:sp>
      <p:sp>
        <p:nvSpPr>
          <p:cNvPr id="8" name="TextBox 7"/>
          <p:cNvSpPr txBox="1"/>
          <p:nvPr/>
        </p:nvSpPr>
        <p:spPr>
          <a:xfrm>
            <a:off x="3752850" y="2221468"/>
            <a:ext cx="533400" cy="369332"/>
          </a:xfrm>
          <a:prstGeom prst="rect">
            <a:avLst/>
          </a:prstGeom>
          <a:noFill/>
        </p:spPr>
        <p:txBody>
          <a:bodyPr wrap="square" rtlCol="0">
            <a:spAutoFit/>
          </a:bodyPr>
          <a:lstStyle/>
          <a:p>
            <a:r>
              <a:rPr lang="en-US" dirty="0"/>
              <a:t>W</a:t>
            </a:r>
          </a:p>
        </p:txBody>
      </p:sp>
      <p:sp>
        <p:nvSpPr>
          <p:cNvPr id="9" name="TextBox 8"/>
          <p:cNvSpPr txBox="1"/>
          <p:nvPr/>
        </p:nvSpPr>
        <p:spPr>
          <a:xfrm>
            <a:off x="4648200" y="2210356"/>
            <a:ext cx="533400" cy="369332"/>
          </a:xfrm>
          <a:prstGeom prst="rect">
            <a:avLst/>
          </a:prstGeom>
          <a:noFill/>
        </p:spPr>
        <p:txBody>
          <a:bodyPr wrap="square" rtlCol="0">
            <a:spAutoFit/>
          </a:bodyPr>
          <a:lstStyle/>
          <a:p>
            <a:r>
              <a:rPr lang="en-US" dirty="0"/>
              <a:t>H</a:t>
            </a:r>
          </a:p>
        </p:txBody>
      </p:sp>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A1F1AEA8-10D5-4ED7-BFC3-5EEED719A70F}"/>
                  </a:ext>
                </a:extLst>
              </p14:cNvPr>
              <p14:cNvContentPartPr/>
              <p14:nvPr/>
            </p14:nvContentPartPr>
            <p14:xfrm>
              <a:off x="2952720" y="2546280"/>
              <a:ext cx="5664600" cy="2464200"/>
            </p14:xfrm>
          </p:contentPart>
        </mc:Choice>
        <mc:Fallback xmlns="">
          <p:pic>
            <p:nvPicPr>
              <p:cNvPr id="5" name="Ink 4">
                <a:extLst>
                  <a:ext uri="{FF2B5EF4-FFF2-40B4-BE49-F238E27FC236}">
                    <a16:creationId xmlns:a16="http://schemas.microsoft.com/office/drawing/2014/main" id="{A1F1AEA8-10D5-4ED7-BFC3-5EEED719A70F}"/>
                  </a:ext>
                </a:extLst>
              </p:cNvPr>
              <p:cNvPicPr/>
              <p:nvPr/>
            </p:nvPicPr>
            <p:blipFill>
              <a:blip r:embed="rId4"/>
              <a:stretch>
                <a:fillRect/>
              </a:stretch>
            </p:blipFill>
            <p:spPr>
              <a:xfrm>
                <a:off x="2943360" y="2536920"/>
                <a:ext cx="5683320" cy="2482920"/>
              </a:xfrm>
              <a:prstGeom prst="rect">
                <a:avLst/>
              </a:prstGeom>
            </p:spPr>
          </p:pic>
        </mc:Fallback>
      </mc:AlternateContent>
    </p:spTree>
    <p:extLst>
      <p:ext uri="{BB962C8B-B14F-4D97-AF65-F5344CB8AC3E}">
        <p14:creationId xmlns:p14="http://schemas.microsoft.com/office/powerpoint/2010/main" val="21869056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2839579104"/>
              </p:ext>
            </p:extLst>
          </p:nvPr>
        </p:nvGraphicFramePr>
        <p:xfrm>
          <a:off x="1905000" y="1752600"/>
          <a:ext cx="3924300" cy="1920240"/>
        </p:xfrm>
        <a:graphic>
          <a:graphicData uri="http://schemas.openxmlformats.org/drawingml/2006/table">
            <a:tbl>
              <a:tblPr firstRow="1" bandRow="1">
                <a:tableStyleId>{5940675A-B579-460E-94D1-54222C63F5DA}</a:tableStyleId>
              </a:tblPr>
              <a:tblGrid>
                <a:gridCol w="1231900">
                  <a:extLst>
                    <a:ext uri="{9D8B030D-6E8A-4147-A177-3AD203B41FA5}">
                      <a16:colId xmlns:a16="http://schemas.microsoft.com/office/drawing/2014/main" val="3231983371"/>
                    </a:ext>
                  </a:extLst>
                </a:gridCol>
                <a:gridCol w="1419363">
                  <a:extLst>
                    <a:ext uri="{9D8B030D-6E8A-4147-A177-3AD203B41FA5}">
                      <a16:colId xmlns:a16="http://schemas.microsoft.com/office/drawing/2014/main" val="756595220"/>
                    </a:ext>
                  </a:extLst>
                </a:gridCol>
                <a:gridCol w="1273037">
                  <a:extLst>
                    <a:ext uri="{9D8B030D-6E8A-4147-A177-3AD203B41FA5}">
                      <a16:colId xmlns:a16="http://schemas.microsoft.com/office/drawing/2014/main" val="3258691402"/>
                    </a:ext>
                  </a:extLst>
                </a:gridCol>
              </a:tblGrid>
              <a:tr h="457200">
                <a:tc>
                  <a:txBody>
                    <a:bodyPr/>
                    <a:lstStyle/>
                    <a:p>
                      <a:r>
                        <a:rPr lang="en-US" dirty="0" err="1"/>
                        <a:t>Cov</a:t>
                      </a:r>
                      <a:r>
                        <a:rPr lang="en-US" dirty="0"/>
                        <a:t>(L,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L,W)</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L,H)</a:t>
                      </a:r>
                    </a:p>
                    <a:p>
                      <a:endParaRPr lang="en-US" dirty="0"/>
                    </a:p>
                  </a:txBody>
                  <a:tcPr/>
                </a:tc>
                <a:extLst>
                  <a:ext uri="{0D108BD9-81ED-4DB2-BD59-A6C34878D82A}">
                    <a16:rowId xmlns:a16="http://schemas.microsoft.com/office/drawing/2014/main" val="2263502750"/>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W,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W,W)</a:t>
                      </a:r>
                    </a:p>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W,H)</a:t>
                      </a:r>
                    </a:p>
                    <a:p>
                      <a:endParaRPr lang="en-US" dirty="0"/>
                    </a:p>
                  </a:txBody>
                  <a:tcPr/>
                </a:tc>
                <a:extLst>
                  <a:ext uri="{0D108BD9-81ED-4DB2-BD59-A6C34878D82A}">
                    <a16:rowId xmlns:a16="http://schemas.microsoft.com/office/drawing/2014/main" val="3554043717"/>
                  </a:ext>
                </a:extLst>
              </a:tr>
              <a:tr h="457200">
                <a:tc>
                  <a:txBody>
                    <a:bodyPr/>
                    <a:lstStyle/>
                    <a:p>
                      <a:r>
                        <a:rPr lang="en-US" dirty="0" err="1"/>
                        <a:t>Cov</a:t>
                      </a:r>
                      <a:r>
                        <a:rPr lang="en-US" dirty="0"/>
                        <a:t>(H,L)</a:t>
                      </a:r>
                    </a:p>
                  </a:txBody>
                  <a:tcPr/>
                </a:tc>
                <a:tc>
                  <a:txBody>
                    <a:bodyPr/>
                    <a:lstStyle/>
                    <a:p>
                      <a:r>
                        <a:rPr lang="en-US" dirty="0" err="1"/>
                        <a:t>Cov</a:t>
                      </a:r>
                      <a:r>
                        <a:rPr lang="en-US" dirty="0"/>
                        <a:t>(H,W)</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H,H)</a:t>
                      </a:r>
                    </a:p>
                    <a:p>
                      <a:endParaRPr lang="en-US" dirty="0"/>
                    </a:p>
                  </a:txBody>
                  <a:tcPr/>
                </a:tc>
                <a:extLst>
                  <a:ext uri="{0D108BD9-81ED-4DB2-BD59-A6C34878D82A}">
                    <a16:rowId xmlns:a16="http://schemas.microsoft.com/office/drawing/2014/main" val="2628399845"/>
                  </a:ext>
                </a:extLst>
              </a:tr>
            </a:tbl>
          </a:graphicData>
        </a:graphic>
      </p:graphicFrame>
      <p:pic>
        <p:nvPicPr>
          <p:cNvPr id="8" name="Picture 7"/>
          <p:cNvPicPr>
            <a:picLocks noChangeAspect="1"/>
          </p:cNvPicPr>
          <p:nvPr/>
        </p:nvPicPr>
        <p:blipFill rotWithShape="1">
          <a:blip r:embed="rId3"/>
          <a:srcRect l="30729" r="50521"/>
          <a:stretch/>
        </p:blipFill>
        <p:spPr>
          <a:xfrm>
            <a:off x="7315200" y="3124200"/>
            <a:ext cx="685800" cy="240159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442551400"/>
              </p:ext>
            </p:extLst>
          </p:nvPr>
        </p:nvGraphicFramePr>
        <p:xfrm>
          <a:off x="457200" y="4191000"/>
          <a:ext cx="6324600" cy="990600"/>
        </p:xfrm>
        <a:graphic>
          <a:graphicData uri="http://schemas.openxmlformats.org/presentationml/2006/ole">
            <mc:AlternateContent xmlns:mc="http://schemas.openxmlformats.org/markup-compatibility/2006">
              <mc:Choice xmlns:v="urn:schemas-microsoft-com:vml" Requires="v">
                <p:oleObj spid="_x0000_s6178" name="Equation" r:id="rId4" imgW="5257800" imgH="711000" progId="Equation.DSMT4">
                  <p:embed/>
                </p:oleObj>
              </mc:Choice>
              <mc:Fallback>
                <p:oleObj name="Equation" r:id="rId4" imgW="5257800" imgH="711000" progId="Equation.DSMT4">
                  <p:embed/>
                  <p:pic>
                    <p:nvPicPr>
                      <p:cNvPr id="0" name=""/>
                      <p:cNvPicPr/>
                      <p:nvPr/>
                    </p:nvPicPr>
                    <p:blipFill>
                      <a:blip r:embed="rId5"/>
                      <a:stretch>
                        <a:fillRect/>
                      </a:stretch>
                    </p:blipFill>
                    <p:spPr>
                      <a:xfrm>
                        <a:off x="457200" y="4191000"/>
                        <a:ext cx="6324600" cy="990600"/>
                      </a:xfrm>
                      <a:prstGeom prst="rect">
                        <a:avLst/>
                      </a:prstGeom>
                    </p:spPr>
                  </p:pic>
                </p:oleObj>
              </mc:Fallback>
            </mc:AlternateContent>
          </a:graphicData>
        </a:graphic>
      </p:graphicFrame>
      <p:pic>
        <p:nvPicPr>
          <p:cNvPr id="11" name="Picture 10"/>
          <p:cNvPicPr>
            <a:picLocks noChangeAspect="1"/>
          </p:cNvPicPr>
          <p:nvPr/>
        </p:nvPicPr>
        <p:blipFill rotWithShape="1">
          <a:blip r:embed="rId6"/>
          <a:srcRect r="53310"/>
          <a:stretch/>
        </p:blipFill>
        <p:spPr>
          <a:xfrm>
            <a:off x="6800851" y="5638800"/>
            <a:ext cx="1200149" cy="581025"/>
          </a:xfrm>
          <a:prstGeom prst="rect">
            <a:avLst/>
          </a:prstGeom>
        </p:spPr>
      </p:pic>
      <mc:AlternateContent xmlns:mc="http://schemas.openxmlformats.org/markup-compatibility/2006" xmlns:p14="http://schemas.microsoft.com/office/powerpoint/2010/main">
        <mc:Choice Requires="p14">
          <p:contentPart p14:bwMode="auto" r:id="rId7">
            <p14:nvContentPartPr>
              <p14:cNvPr id="3" name="Ink 2">
                <a:extLst>
                  <a:ext uri="{FF2B5EF4-FFF2-40B4-BE49-F238E27FC236}">
                    <a16:creationId xmlns:a16="http://schemas.microsoft.com/office/drawing/2014/main" id="{882FF1FE-AC5B-4441-AC05-C9A4975A8984}"/>
                  </a:ext>
                </a:extLst>
              </p14:cNvPr>
              <p14:cNvContentPartPr/>
              <p14:nvPr/>
            </p14:nvContentPartPr>
            <p14:xfrm>
              <a:off x="1301760" y="1117440"/>
              <a:ext cx="7518960" cy="4096440"/>
            </p14:xfrm>
          </p:contentPart>
        </mc:Choice>
        <mc:Fallback xmlns="">
          <p:pic>
            <p:nvPicPr>
              <p:cNvPr id="3" name="Ink 2">
                <a:extLst>
                  <a:ext uri="{FF2B5EF4-FFF2-40B4-BE49-F238E27FC236}">
                    <a16:creationId xmlns:a16="http://schemas.microsoft.com/office/drawing/2014/main" id="{882FF1FE-AC5B-4441-AC05-C9A4975A8984}"/>
                  </a:ext>
                </a:extLst>
              </p:cNvPr>
              <p:cNvPicPr/>
              <p:nvPr/>
            </p:nvPicPr>
            <p:blipFill>
              <a:blip r:embed="rId8"/>
              <a:stretch>
                <a:fillRect/>
              </a:stretch>
            </p:blipFill>
            <p:spPr>
              <a:xfrm>
                <a:off x="1292400" y="1108080"/>
                <a:ext cx="7537680" cy="4115160"/>
              </a:xfrm>
              <a:prstGeom prst="rect">
                <a:avLst/>
              </a:prstGeom>
            </p:spPr>
          </p:pic>
        </mc:Fallback>
      </mc:AlternateContent>
    </p:spTree>
    <p:extLst>
      <p:ext uri="{BB962C8B-B14F-4D97-AF65-F5344CB8AC3E}">
        <p14:creationId xmlns:p14="http://schemas.microsoft.com/office/powerpoint/2010/main" val="20202601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4209415114"/>
              </p:ext>
            </p:extLst>
          </p:nvPr>
        </p:nvGraphicFramePr>
        <p:xfrm>
          <a:off x="1905000" y="1752600"/>
          <a:ext cx="3924300" cy="1920240"/>
        </p:xfrm>
        <a:graphic>
          <a:graphicData uri="http://schemas.openxmlformats.org/drawingml/2006/table">
            <a:tbl>
              <a:tblPr firstRow="1" bandRow="1">
                <a:tableStyleId>{5940675A-B579-460E-94D1-54222C63F5DA}</a:tableStyleId>
              </a:tblPr>
              <a:tblGrid>
                <a:gridCol w="1231900">
                  <a:extLst>
                    <a:ext uri="{9D8B030D-6E8A-4147-A177-3AD203B41FA5}">
                      <a16:colId xmlns:a16="http://schemas.microsoft.com/office/drawing/2014/main" val="3231983371"/>
                    </a:ext>
                  </a:extLst>
                </a:gridCol>
                <a:gridCol w="1419363">
                  <a:extLst>
                    <a:ext uri="{9D8B030D-6E8A-4147-A177-3AD203B41FA5}">
                      <a16:colId xmlns:a16="http://schemas.microsoft.com/office/drawing/2014/main" val="756595220"/>
                    </a:ext>
                  </a:extLst>
                </a:gridCol>
                <a:gridCol w="1273037">
                  <a:extLst>
                    <a:ext uri="{9D8B030D-6E8A-4147-A177-3AD203B41FA5}">
                      <a16:colId xmlns:a16="http://schemas.microsoft.com/office/drawing/2014/main" val="3258691402"/>
                    </a:ext>
                  </a:extLst>
                </a:gridCol>
              </a:tblGrid>
              <a:tr h="457200">
                <a:tc>
                  <a:txBody>
                    <a:bodyPr/>
                    <a:lstStyle/>
                    <a:p>
                      <a:r>
                        <a:rPr lang="en-US" b="1" dirty="0"/>
                        <a:t>0.025</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L,W)</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L,H)</a:t>
                      </a:r>
                    </a:p>
                    <a:p>
                      <a:endParaRPr lang="en-US" dirty="0"/>
                    </a:p>
                  </a:txBody>
                  <a:tcPr/>
                </a:tc>
                <a:extLst>
                  <a:ext uri="{0D108BD9-81ED-4DB2-BD59-A6C34878D82A}">
                    <a16:rowId xmlns:a16="http://schemas.microsoft.com/office/drawing/2014/main" val="2263502750"/>
                  </a:ext>
                </a:extLst>
              </a:tr>
              <a:tr h="457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W,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W,W)</a:t>
                      </a:r>
                    </a:p>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W,H)</a:t>
                      </a:r>
                    </a:p>
                    <a:p>
                      <a:endParaRPr lang="en-US" dirty="0"/>
                    </a:p>
                  </a:txBody>
                  <a:tcPr/>
                </a:tc>
                <a:extLst>
                  <a:ext uri="{0D108BD9-81ED-4DB2-BD59-A6C34878D82A}">
                    <a16:rowId xmlns:a16="http://schemas.microsoft.com/office/drawing/2014/main" val="3554043717"/>
                  </a:ext>
                </a:extLst>
              </a:tr>
              <a:tr h="457200">
                <a:tc>
                  <a:txBody>
                    <a:bodyPr/>
                    <a:lstStyle/>
                    <a:p>
                      <a:r>
                        <a:rPr lang="en-US" dirty="0" err="1"/>
                        <a:t>Cov</a:t>
                      </a:r>
                      <a:r>
                        <a:rPr lang="en-US" dirty="0"/>
                        <a:t>(H,L)</a:t>
                      </a:r>
                    </a:p>
                  </a:txBody>
                  <a:tcPr/>
                </a:tc>
                <a:tc>
                  <a:txBody>
                    <a:bodyPr/>
                    <a:lstStyle/>
                    <a:p>
                      <a:r>
                        <a:rPr lang="en-US" dirty="0" err="1"/>
                        <a:t>Cov</a:t>
                      </a:r>
                      <a:r>
                        <a:rPr lang="en-US" dirty="0"/>
                        <a:t>(H,W)</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ov</a:t>
                      </a:r>
                      <a:r>
                        <a:rPr lang="en-US" dirty="0"/>
                        <a:t>(H,H)</a:t>
                      </a:r>
                    </a:p>
                    <a:p>
                      <a:endParaRPr lang="en-US" dirty="0"/>
                    </a:p>
                  </a:txBody>
                  <a:tcPr/>
                </a:tc>
                <a:extLst>
                  <a:ext uri="{0D108BD9-81ED-4DB2-BD59-A6C34878D82A}">
                    <a16:rowId xmlns:a16="http://schemas.microsoft.com/office/drawing/2014/main" val="2628399845"/>
                  </a:ext>
                </a:extLst>
              </a:tr>
            </a:tbl>
          </a:graphicData>
        </a:graphic>
      </p:graphicFrame>
      <p:pic>
        <p:nvPicPr>
          <p:cNvPr id="8" name="Picture 7"/>
          <p:cNvPicPr>
            <a:picLocks noChangeAspect="1"/>
          </p:cNvPicPr>
          <p:nvPr/>
        </p:nvPicPr>
        <p:blipFill rotWithShape="1">
          <a:blip r:embed="rId3"/>
          <a:srcRect l="30729" r="50521"/>
          <a:stretch/>
        </p:blipFill>
        <p:spPr>
          <a:xfrm>
            <a:off x="7315200" y="3124200"/>
            <a:ext cx="685800" cy="2401594"/>
          </a:xfrm>
          <a:prstGeom prst="rect">
            <a:avLst/>
          </a:prstGeom>
        </p:spPr>
      </p:pic>
      <p:graphicFrame>
        <p:nvGraphicFramePr>
          <p:cNvPr id="10" name="Object 9"/>
          <p:cNvGraphicFramePr>
            <a:graphicFrameLocks noChangeAspect="1"/>
          </p:cNvGraphicFramePr>
          <p:nvPr/>
        </p:nvGraphicFramePr>
        <p:xfrm>
          <a:off x="457200" y="4191000"/>
          <a:ext cx="6324600" cy="990600"/>
        </p:xfrm>
        <a:graphic>
          <a:graphicData uri="http://schemas.openxmlformats.org/presentationml/2006/ole">
            <mc:AlternateContent xmlns:mc="http://schemas.openxmlformats.org/markup-compatibility/2006">
              <mc:Choice xmlns:v="urn:schemas-microsoft-com:vml" Requires="v">
                <p:oleObj spid="_x0000_s7202" name="Equation" r:id="rId4" imgW="5257800" imgH="711000" progId="Equation.DSMT4">
                  <p:embed/>
                </p:oleObj>
              </mc:Choice>
              <mc:Fallback>
                <p:oleObj name="Equation" r:id="rId4" imgW="5257800" imgH="711000" progId="Equation.DSMT4">
                  <p:embed/>
                  <p:pic>
                    <p:nvPicPr>
                      <p:cNvPr id="10" name="Object 9"/>
                      <p:cNvPicPr/>
                      <p:nvPr/>
                    </p:nvPicPr>
                    <p:blipFill>
                      <a:blip r:embed="rId5"/>
                      <a:stretch>
                        <a:fillRect/>
                      </a:stretch>
                    </p:blipFill>
                    <p:spPr>
                      <a:xfrm>
                        <a:off x="457200" y="4191000"/>
                        <a:ext cx="6324600" cy="990600"/>
                      </a:xfrm>
                      <a:prstGeom prst="rect">
                        <a:avLst/>
                      </a:prstGeom>
                    </p:spPr>
                  </p:pic>
                </p:oleObj>
              </mc:Fallback>
            </mc:AlternateContent>
          </a:graphicData>
        </a:graphic>
      </p:graphicFrame>
    </p:spTree>
    <p:extLst>
      <p:ext uri="{BB962C8B-B14F-4D97-AF65-F5344CB8AC3E}">
        <p14:creationId xmlns:p14="http://schemas.microsoft.com/office/powerpoint/2010/main" val="39960922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pic>
        <p:nvPicPr>
          <p:cNvPr id="4" name="Picture 3"/>
          <p:cNvPicPr>
            <a:picLocks noChangeAspect="1"/>
          </p:cNvPicPr>
          <p:nvPr/>
        </p:nvPicPr>
        <p:blipFill>
          <a:blip r:embed="rId2"/>
          <a:stretch>
            <a:fillRect/>
          </a:stretch>
        </p:blipFill>
        <p:spPr>
          <a:xfrm>
            <a:off x="1524000" y="2743200"/>
            <a:ext cx="4837173" cy="1633537"/>
          </a:xfrm>
          <a:prstGeom prst="rect">
            <a:avLst/>
          </a:prstGeom>
        </p:spPr>
      </p:pic>
    </p:spTree>
    <p:extLst>
      <p:ext uri="{BB962C8B-B14F-4D97-AF65-F5344CB8AC3E}">
        <p14:creationId xmlns:p14="http://schemas.microsoft.com/office/powerpoint/2010/main" val="22045539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066800"/>
            <a:ext cx="8305800" cy="5677618"/>
          </a:xfrm>
        </p:spPr>
        <p:txBody>
          <a:bodyPr>
            <a:normAutofit/>
          </a:bodyPr>
          <a:lstStyle/>
          <a:p>
            <a:pPr marL="0" indent="0">
              <a:buNone/>
            </a:pPr>
            <a:r>
              <a:rPr lang="en-US" sz="2000" b="1" dirty="0">
                <a:latin typeface="Calibri" panose="020F0502020204030204" pitchFamily="34" charset="0"/>
                <a:cs typeface="Calibri" panose="020F0502020204030204" pitchFamily="34" charset="0"/>
              </a:rPr>
              <a:t>Compute The Eigenvectors And Eigenvalues Of The Covariance Matrix</a:t>
            </a:r>
          </a:p>
          <a:p>
            <a:pPr marL="0" indent="0">
              <a:buNone/>
            </a:pPr>
            <a:endParaRPr lang="en-US" sz="1800" b="1" dirty="0">
              <a:solidFill>
                <a:srgbClr val="C00000"/>
              </a:solidFill>
              <a:latin typeface="Calibri" panose="020F0502020204030204" pitchFamily="34" charset="0"/>
              <a:cs typeface="Calibri" panose="020F0502020204030204" pitchFamily="34" charset="0"/>
            </a:endParaRPr>
          </a:p>
          <a:p>
            <a:pPr marL="0" indent="0">
              <a:buNone/>
            </a:pPr>
            <a:r>
              <a:rPr lang="en-US" sz="1800" b="1" dirty="0">
                <a:solidFill>
                  <a:srgbClr val="C00000"/>
                </a:solidFill>
                <a:latin typeface="Calibri" panose="020F0502020204030204" pitchFamily="34" charset="0"/>
                <a:cs typeface="Calibri" panose="020F0502020204030204" pitchFamily="34" charset="0"/>
              </a:rPr>
              <a:t>what is mean by principal component?</a:t>
            </a:r>
          </a:p>
          <a:p>
            <a:pPr marL="0" indent="0">
              <a:buNone/>
            </a:pPr>
            <a:endParaRPr lang="en-US" sz="1800" b="1" dirty="0">
              <a:solidFill>
                <a:srgbClr val="C00000"/>
              </a:solidFill>
              <a:latin typeface="Calibri" panose="020F0502020204030204" pitchFamily="34" charset="0"/>
              <a:cs typeface="Calibri" panose="020F0502020204030204" pitchFamily="34" charset="0"/>
            </a:endParaRPr>
          </a:p>
          <a:p>
            <a:r>
              <a:rPr lang="en-US" sz="1800" dirty="0">
                <a:latin typeface="Calibri" panose="020F0502020204030204" pitchFamily="34" charset="0"/>
                <a:cs typeface="Calibri" panose="020F0502020204030204" pitchFamily="34" charset="0"/>
              </a:rPr>
              <a:t>Principal components are new variables that are constructed as linear combinations or mixtures of the initial variables. </a:t>
            </a:r>
          </a:p>
          <a:p>
            <a:r>
              <a:rPr lang="en-US" sz="1800" dirty="0">
                <a:latin typeface="Calibri" panose="020F0502020204030204" pitchFamily="34" charset="0"/>
                <a:cs typeface="Calibri" panose="020F0502020204030204" pitchFamily="34" charset="0"/>
              </a:rPr>
              <a:t>The new variables (i.e., principal components) are </a:t>
            </a:r>
            <a:r>
              <a:rPr lang="en-US" sz="1800" b="1" dirty="0">
                <a:latin typeface="Calibri" panose="020F0502020204030204" pitchFamily="34" charset="0"/>
                <a:cs typeface="Calibri" panose="020F0502020204030204" pitchFamily="34" charset="0"/>
              </a:rPr>
              <a:t>uncorrelated</a:t>
            </a:r>
            <a:r>
              <a:rPr lang="en-US" sz="1800" dirty="0">
                <a:latin typeface="Calibri" panose="020F0502020204030204" pitchFamily="34" charset="0"/>
                <a:cs typeface="Calibri" panose="020F0502020204030204" pitchFamily="34" charset="0"/>
              </a:rPr>
              <a:t> and most of the information within the initial variables </a:t>
            </a:r>
            <a:r>
              <a:rPr lang="en-US" sz="1800" b="1" dirty="0">
                <a:latin typeface="Calibri" panose="020F0502020204030204" pitchFamily="34" charset="0"/>
                <a:cs typeface="Calibri" panose="020F0502020204030204" pitchFamily="34" charset="0"/>
              </a:rPr>
              <a:t>is squeezed or compressed </a:t>
            </a:r>
            <a:r>
              <a:rPr lang="en-US" sz="1800" dirty="0">
                <a:latin typeface="Calibri" panose="020F0502020204030204" pitchFamily="34" charset="0"/>
                <a:cs typeface="Calibri" panose="020F0502020204030204" pitchFamily="34" charset="0"/>
              </a:rPr>
              <a:t>into </a:t>
            </a:r>
            <a:r>
              <a:rPr lang="en-US" sz="1800" b="1" dirty="0">
                <a:latin typeface="Calibri" panose="020F0502020204030204" pitchFamily="34" charset="0"/>
                <a:cs typeface="Calibri" panose="020F0502020204030204" pitchFamily="34" charset="0"/>
              </a:rPr>
              <a:t>the first components.</a:t>
            </a:r>
          </a:p>
        </p:txBody>
      </p:sp>
      <p:sp>
        <p:nvSpPr>
          <p:cNvPr id="4"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PCA-algorithm</a:t>
            </a:r>
          </a:p>
        </p:txBody>
      </p:sp>
      <p:pic>
        <p:nvPicPr>
          <p:cNvPr id="8194" name="Picture 2" descr="Percentage of Variance (Information) for each by P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038600"/>
            <a:ext cx="4038600" cy="24749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210050" y="5276056"/>
            <a:ext cx="4572000" cy="954107"/>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r>
              <a:rPr lang="en-US" sz="1400" dirty="0"/>
              <a:t>10-dimensional data gives 10 principal components, but PCA tries to put maximum possible information in the first component, then maximum remaining information in the second and so on..</a:t>
            </a:r>
          </a:p>
        </p:txBody>
      </p:sp>
    </p:spTree>
    <p:extLst>
      <p:ext uri="{BB962C8B-B14F-4D97-AF65-F5344CB8AC3E}">
        <p14:creationId xmlns:p14="http://schemas.microsoft.com/office/powerpoint/2010/main" val="14267778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066800"/>
            <a:ext cx="8305800" cy="5677618"/>
          </a:xfrm>
        </p:spPr>
        <p:txBody>
          <a:bodyPr>
            <a:normAutofit/>
          </a:bodyPr>
          <a:lstStyle/>
          <a:p>
            <a:pPr marL="0" indent="0">
              <a:buNone/>
            </a:pPr>
            <a:r>
              <a:rPr lang="en-US" sz="2000" b="1" dirty="0">
                <a:latin typeface="Calibri" panose="020F0502020204030204" pitchFamily="34" charset="0"/>
                <a:cs typeface="Calibri" panose="020F0502020204030204" pitchFamily="34" charset="0"/>
              </a:rPr>
              <a:t>Compute The Eigenvectors And Eigenvalues Of The Covariance Matrix</a:t>
            </a:r>
          </a:p>
          <a:p>
            <a:pPr marL="0" indent="0">
              <a:buNone/>
            </a:pPr>
            <a:endParaRPr lang="en-US" sz="1800" b="1" dirty="0">
              <a:solidFill>
                <a:srgbClr val="C00000"/>
              </a:solidFill>
              <a:latin typeface="Calibri" panose="020F0502020204030204" pitchFamily="34" charset="0"/>
              <a:cs typeface="Calibri" panose="020F0502020204030204" pitchFamily="34" charset="0"/>
            </a:endParaRPr>
          </a:p>
          <a:p>
            <a:pPr marL="0" indent="0">
              <a:buNone/>
            </a:pPr>
            <a:r>
              <a:rPr lang="en-US" sz="1800" b="1" dirty="0">
                <a:solidFill>
                  <a:srgbClr val="C00000"/>
                </a:solidFill>
                <a:latin typeface="Calibri" panose="020F0502020204030204" pitchFamily="34" charset="0"/>
                <a:cs typeface="Calibri" panose="020F0502020204030204" pitchFamily="34" charset="0"/>
              </a:rPr>
              <a:t>what is mean by principal component?</a:t>
            </a:r>
          </a:p>
          <a:p>
            <a:r>
              <a:rPr lang="en-US" sz="1800" b="1" dirty="0">
                <a:latin typeface="Calibri" panose="020F0502020204030204" pitchFamily="34" charset="0"/>
                <a:cs typeface="Calibri" panose="020F0502020204030204" pitchFamily="34" charset="0"/>
              </a:rPr>
              <a:t>Geometrically</a:t>
            </a:r>
            <a:r>
              <a:rPr lang="en-US" sz="1800" dirty="0">
                <a:latin typeface="Calibri" panose="020F0502020204030204" pitchFamily="34" charset="0"/>
                <a:cs typeface="Calibri" panose="020F0502020204030204" pitchFamily="34" charset="0"/>
              </a:rPr>
              <a:t>: Principal components represent the </a:t>
            </a:r>
            <a:r>
              <a:rPr lang="en-US" sz="1800" b="1" dirty="0">
                <a:latin typeface="Calibri" panose="020F0502020204030204" pitchFamily="34" charset="0"/>
                <a:cs typeface="Calibri" panose="020F0502020204030204" pitchFamily="34" charset="0"/>
              </a:rPr>
              <a:t>directions</a:t>
            </a:r>
            <a:r>
              <a:rPr lang="en-US" sz="1800" dirty="0">
                <a:latin typeface="Calibri" panose="020F0502020204030204" pitchFamily="34" charset="0"/>
                <a:cs typeface="Calibri" panose="020F0502020204030204" pitchFamily="34" charset="0"/>
              </a:rPr>
              <a:t> of the data that explain a </a:t>
            </a:r>
            <a:r>
              <a:rPr lang="en-US" sz="1800" b="1" dirty="0">
                <a:latin typeface="Calibri" panose="020F0502020204030204" pitchFamily="34" charset="0"/>
                <a:cs typeface="Calibri" panose="020F0502020204030204" pitchFamily="34" charset="0"/>
              </a:rPr>
              <a:t>maximal amount of variance</a:t>
            </a:r>
            <a:r>
              <a:rPr lang="en-US" sz="1800" dirty="0">
                <a:latin typeface="Calibri" panose="020F0502020204030204" pitchFamily="34" charset="0"/>
                <a:cs typeface="Calibri" panose="020F0502020204030204" pitchFamily="34" charset="0"/>
              </a:rPr>
              <a:t>.</a:t>
            </a:r>
            <a:endParaRPr lang="en-US" sz="1800" b="1" dirty="0">
              <a:latin typeface="Calibri" panose="020F0502020204030204" pitchFamily="34" charset="0"/>
              <a:cs typeface="Calibri" panose="020F0502020204030204" pitchFamily="34" charset="0"/>
            </a:endParaRPr>
          </a:p>
        </p:txBody>
      </p:sp>
      <p:sp>
        <p:nvSpPr>
          <p:cNvPr id="4"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PCA-algorithm</a:t>
            </a:r>
          </a:p>
        </p:txBody>
      </p:sp>
      <p:sp>
        <p:nvSpPr>
          <p:cNvPr id="2" name="Rectangle 1"/>
          <p:cNvSpPr/>
          <p:nvPr/>
        </p:nvSpPr>
        <p:spPr>
          <a:xfrm>
            <a:off x="1371600" y="2895600"/>
            <a:ext cx="5638800" cy="369332"/>
          </a:xfrm>
          <a:prstGeom prst="rect">
            <a:avLst/>
          </a:prstGeom>
        </p:spPr>
        <p:txBody>
          <a:bodyPr wrap="square">
            <a:spAutoFit/>
          </a:bodyPr>
          <a:lstStyle/>
          <a:p>
            <a:r>
              <a:rPr lang="en-US" b="1" dirty="0">
                <a:solidFill>
                  <a:srgbClr val="7030A0"/>
                </a:solidFill>
                <a:latin typeface="Calibri" panose="020F0502020204030204" pitchFamily="34" charset="0"/>
                <a:cs typeface="Calibri" panose="020F0502020204030204" pitchFamily="34" charset="0"/>
              </a:rPr>
              <a:t>The lines that capture most information of the data</a:t>
            </a:r>
          </a:p>
        </p:txBody>
      </p:sp>
      <p:sp>
        <p:nvSpPr>
          <p:cNvPr id="6" name="Rectangle 5"/>
          <p:cNvSpPr/>
          <p:nvPr/>
        </p:nvSpPr>
        <p:spPr>
          <a:xfrm>
            <a:off x="1066800" y="3490110"/>
            <a:ext cx="7391400" cy="830997"/>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US" sz="1600" dirty="0">
                <a:solidFill>
                  <a:srgbClr val="3A3B41"/>
                </a:solidFill>
                <a:latin typeface="Calibri" panose="020F0502020204030204" pitchFamily="34" charset="0"/>
                <a:cs typeface="Calibri" panose="020F0502020204030204" pitchFamily="34" charset="0"/>
                <a:sym typeface="Wingdings" panose="05000000000000000000" pitchFamily="2" charset="2"/>
              </a:rPr>
              <a:t></a:t>
            </a:r>
            <a:r>
              <a:rPr lang="en-US" sz="1600" dirty="0">
                <a:solidFill>
                  <a:srgbClr val="3A3B41"/>
                </a:solidFill>
                <a:latin typeface="Calibri" panose="020F0502020204030204" pitchFamily="34" charset="0"/>
                <a:cs typeface="Calibri" panose="020F0502020204030204" pitchFamily="34" charset="0"/>
              </a:rPr>
              <a:t>Larger the variance carried by a line</a:t>
            </a:r>
          </a:p>
          <a:p>
            <a:r>
              <a:rPr lang="en-US" sz="1600" dirty="0">
                <a:solidFill>
                  <a:srgbClr val="3A3B41"/>
                </a:solidFill>
                <a:latin typeface="Calibri" panose="020F0502020204030204" pitchFamily="34" charset="0"/>
                <a:cs typeface="Calibri" panose="020F0502020204030204" pitchFamily="34" charset="0"/>
              </a:rPr>
              <a:t>          </a:t>
            </a:r>
            <a:r>
              <a:rPr lang="en-US" sz="1600" dirty="0">
                <a:solidFill>
                  <a:srgbClr val="3A3B41"/>
                </a:solidFill>
                <a:latin typeface="Calibri" panose="020F0502020204030204" pitchFamily="34" charset="0"/>
                <a:cs typeface="Calibri" panose="020F0502020204030204" pitchFamily="34" charset="0"/>
                <a:sym typeface="Wingdings" panose="05000000000000000000" pitchFamily="2" charset="2"/>
              </a:rPr>
              <a:t></a:t>
            </a:r>
            <a:r>
              <a:rPr lang="en-US" sz="1600" dirty="0">
                <a:solidFill>
                  <a:srgbClr val="3A3B41"/>
                </a:solidFill>
                <a:latin typeface="Calibri" panose="020F0502020204030204" pitchFamily="34" charset="0"/>
                <a:cs typeface="Calibri" panose="020F0502020204030204" pitchFamily="34" charset="0"/>
              </a:rPr>
              <a:t>the larger the dispersion of the data points along it</a:t>
            </a:r>
          </a:p>
          <a:p>
            <a:r>
              <a:rPr lang="en-US" sz="1600" dirty="0">
                <a:solidFill>
                  <a:srgbClr val="3A3B41"/>
                </a:solidFill>
                <a:latin typeface="Calibri" panose="020F0502020204030204" pitchFamily="34" charset="0"/>
                <a:cs typeface="Calibri" panose="020F0502020204030204" pitchFamily="34" charset="0"/>
              </a:rPr>
              <a:t>                  </a:t>
            </a:r>
            <a:r>
              <a:rPr lang="en-US" sz="1600" dirty="0">
                <a:solidFill>
                  <a:srgbClr val="3A3B41"/>
                </a:solidFill>
                <a:latin typeface="Calibri" panose="020F0502020204030204" pitchFamily="34" charset="0"/>
                <a:cs typeface="Calibri" panose="020F0502020204030204" pitchFamily="34" charset="0"/>
                <a:sym typeface="Wingdings" panose="05000000000000000000" pitchFamily="2" charset="2"/>
              </a:rPr>
              <a:t></a:t>
            </a:r>
            <a:r>
              <a:rPr lang="en-US" sz="1600" dirty="0">
                <a:solidFill>
                  <a:srgbClr val="3A3B41"/>
                </a:solidFill>
                <a:latin typeface="Calibri" panose="020F0502020204030204" pitchFamily="34" charset="0"/>
                <a:cs typeface="Calibri" panose="020F0502020204030204" pitchFamily="34" charset="0"/>
              </a:rPr>
              <a:t> and the larger the dispersion along a line, the more the information it has.</a:t>
            </a:r>
            <a:endParaRPr lang="en-US" sz="1600" dirty="0">
              <a:latin typeface="Calibri" panose="020F0502020204030204" pitchFamily="34" charset="0"/>
              <a:cs typeface="Calibri" panose="020F0502020204030204" pitchFamily="34"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900" y="4370549"/>
            <a:ext cx="6667500" cy="2144942"/>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A0E10DEE-DA0C-4C5C-B1E5-C4F41BCA5908}"/>
                  </a:ext>
                </a:extLst>
              </p14:cNvPr>
              <p14:cNvContentPartPr/>
              <p14:nvPr/>
            </p14:nvContentPartPr>
            <p14:xfrm>
              <a:off x="139680" y="4673520"/>
              <a:ext cx="8376120" cy="1721160"/>
            </p14:xfrm>
          </p:contentPart>
        </mc:Choice>
        <mc:Fallback>
          <p:pic>
            <p:nvPicPr>
              <p:cNvPr id="5" name="Ink 4">
                <a:extLst>
                  <a:ext uri="{FF2B5EF4-FFF2-40B4-BE49-F238E27FC236}">
                    <a16:creationId xmlns:a16="http://schemas.microsoft.com/office/drawing/2014/main" id="{A0E10DEE-DA0C-4C5C-B1E5-C4F41BCA5908}"/>
                  </a:ext>
                </a:extLst>
              </p:cNvPr>
              <p:cNvPicPr/>
              <p:nvPr/>
            </p:nvPicPr>
            <p:blipFill>
              <a:blip r:embed="rId4"/>
              <a:stretch>
                <a:fillRect/>
              </a:stretch>
            </p:blipFill>
            <p:spPr>
              <a:xfrm>
                <a:off x="130320" y="4664160"/>
                <a:ext cx="8394840" cy="1739880"/>
              </a:xfrm>
              <a:prstGeom prst="rect">
                <a:avLst/>
              </a:prstGeom>
            </p:spPr>
          </p:pic>
        </mc:Fallback>
      </mc:AlternateContent>
    </p:spTree>
    <p:extLst>
      <p:ext uri="{BB962C8B-B14F-4D97-AF65-F5344CB8AC3E}">
        <p14:creationId xmlns:p14="http://schemas.microsoft.com/office/powerpoint/2010/main" val="32304927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1531740"/>
            <a:ext cx="8305800" cy="5677618"/>
          </a:xfrm>
        </p:spPr>
        <p:txBody>
          <a:bodyPr>
            <a:normAutofit/>
          </a:bodyPr>
          <a:lstStyle/>
          <a:p>
            <a:pPr marL="0" indent="0">
              <a:buNone/>
            </a:pPr>
            <a:r>
              <a:rPr lang="en-US" sz="1800" b="1" dirty="0">
                <a:solidFill>
                  <a:srgbClr val="C00000"/>
                </a:solidFill>
                <a:latin typeface="Calibri" panose="020F0502020204030204" pitchFamily="34" charset="0"/>
                <a:cs typeface="Calibri" panose="020F0502020204030204" pitchFamily="34" charset="0"/>
              </a:rPr>
              <a:t>Eigen Decomposition:  </a:t>
            </a:r>
            <a:r>
              <a:rPr lang="en-US" sz="1800" b="1" dirty="0">
                <a:latin typeface="Calibri" panose="020F0502020204030204" pitchFamily="34" charset="0"/>
                <a:cs typeface="Calibri" panose="020F0502020204030204" pitchFamily="34" charset="0"/>
              </a:rPr>
              <a:t>Calculate the Eigen value and Eigen vectors</a:t>
            </a:r>
          </a:p>
          <a:p>
            <a:pPr marL="0" indent="0">
              <a:buNone/>
            </a:pPr>
            <a:endParaRPr lang="en-US" sz="1800" b="1" dirty="0">
              <a:latin typeface="Calibri" panose="020F0502020204030204" pitchFamily="34" charset="0"/>
              <a:cs typeface="Calibri" panose="020F0502020204030204" pitchFamily="34" charset="0"/>
            </a:endParaRPr>
          </a:p>
          <a:p>
            <a:r>
              <a:rPr lang="en-US" sz="1800" b="1" dirty="0">
                <a:latin typeface="Calibri" panose="020F0502020204030204" pitchFamily="34" charset="0"/>
                <a:cs typeface="Calibri" panose="020F0502020204030204" pitchFamily="34" charset="0"/>
              </a:rPr>
              <a:t> Eigenvectors</a:t>
            </a:r>
            <a:r>
              <a:rPr lang="en-US" sz="1800" dirty="0">
                <a:latin typeface="Calibri" panose="020F0502020204030204" pitchFamily="34" charset="0"/>
                <a:cs typeface="Calibri" panose="020F0502020204030204" pitchFamily="34" charset="0"/>
              </a:rPr>
              <a:t> of the Covariance matrix are actually the </a:t>
            </a:r>
            <a:r>
              <a:rPr lang="en-US" sz="1800" b="1" dirty="0">
                <a:latin typeface="Calibri" panose="020F0502020204030204" pitchFamily="34" charset="0"/>
                <a:cs typeface="Calibri" panose="020F0502020204030204" pitchFamily="34" charset="0"/>
              </a:rPr>
              <a:t>directions of the axes where </a:t>
            </a:r>
            <a:r>
              <a:rPr lang="en-US" sz="1800" dirty="0">
                <a:latin typeface="Calibri" panose="020F0502020204030204" pitchFamily="34" charset="0"/>
                <a:cs typeface="Calibri" panose="020F0502020204030204" pitchFamily="34" charset="0"/>
              </a:rPr>
              <a:t>there </a:t>
            </a:r>
            <a:r>
              <a:rPr lang="en-US" sz="1800" b="1" dirty="0">
                <a:latin typeface="Calibri" panose="020F0502020204030204" pitchFamily="34" charset="0"/>
                <a:cs typeface="Calibri" panose="020F0502020204030204" pitchFamily="34" charset="0"/>
              </a:rPr>
              <a:t>is the most variance(most information</a:t>
            </a:r>
            <a:r>
              <a:rPr lang="en-US" sz="1800" dirty="0">
                <a:latin typeface="Calibri" panose="020F0502020204030204" pitchFamily="34" charset="0"/>
                <a:cs typeface="Calibri" panose="020F0502020204030204" pitchFamily="34" charset="0"/>
              </a:rPr>
              <a:t>) and that we call Principal Components.</a:t>
            </a:r>
          </a:p>
          <a:p>
            <a:pPr marL="0" indent="0">
              <a:buNone/>
            </a:pPr>
            <a:endParaRPr lang="en-US" sz="1800" dirty="0">
              <a:latin typeface="Calibri" panose="020F0502020204030204" pitchFamily="34" charset="0"/>
              <a:cs typeface="Calibri" panose="020F0502020204030204" pitchFamily="34" charset="0"/>
            </a:endParaRPr>
          </a:p>
          <a:p>
            <a:r>
              <a:rPr lang="en-US" sz="1800" dirty="0">
                <a:latin typeface="Calibri" panose="020F0502020204030204" pitchFamily="34" charset="0"/>
                <a:cs typeface="Calibri" panose="020F0502020204030204" pitchFamily="34" charset="0"/>
              </a:rPr>
              <a:t>By ranking  </a:t>
            </a:r>
            <a:r>
              <a:rPr lang="en-US" sz="1800" b="1" dirty="0">
                <a:latin typeface="Calibri" panose="020F0502020204030204" pitchFamily="34" charset="0"/>
                <a:cs typeface="Calibri" panose="020F0502020204030204" pitchFamily="34" charset="0"/>
              </a:rPr>
              <a:t>eigenvectors</a:t>
            </a:r>
            <a:r>
              <a:rPr lang="en-US" sz="1800" dirty="0">
                <a:latin typeface="Calibri" panose="020F0502020204030204" pitchFamily="34" charset="0"/>
                <a:cs typeface="Calibri" panose="020F0502020204030204" pitchFamily="34" charset="0"/>
              </a:rPr>
              <a:t> in order of their </a:t>
            </a:r>
            <a:r>
              <a:rPr lang="en-US" sz="1800" b="1" dirty="0">
                <a:latin typeface="Calibri" panose="020F0502020204030204" pitchFamily="34" charset="0"/>
                <a:cs typeface="Calibri" panose="020F0502020204030204" pitchFamily="34" charset="0"/>
              </a:rPr>
              <a:t>eigenvalues</a:t>
            </a:r>
            <a:r>
              <a:rPr lang="en-US" sz="1800" dirty="0">
                <a:latin typeface="Calibri" panose="020F0502020204030204" pitchFamily="34" charset="0"/>
                <a:cs typeface="Calibri" panose="020F0502020204030204" pitchFamily="34" charset="0"/>
              </a:rPr>
              <a:t>, highest to lowest, you get the </a:t>
            </a:r>
            <a:r>
              <a:rPr lang="en-US" sz="1800" b="1" dirty="0">
                <a:latin typeface="Calibri" panose="020F0502020204030204" pitchFamily="34" charset="0"/>
                <a:cs typeface="Calibri" panose="020F0502020204030204" pitchFamily="34" charset="0"/>
              </a:rPr>
              <a:t>principal components </a:t>
            </a:r>
            <a:r>
              <a:rPr lang="en-US" sz="1800" dirty="0">
                <a:latin typeface="Calibri" panose="020F0502020204030204" pitchFamily="34" charset="0"/>
                <a:cs typeface="Calibri" panose="020F0502020204030204" pitchFamily="34" charset="0"/>
              </a:rPr>
              <a:t>in order of significance.</a:t>
            </a:r>
          </a:p>
        </p:txBody>
      </p:sp>
      <p:sp>
        <p:nvSpPr>
          <p:cNvPr id="4" name="object 2"/>
          <p:cNvSpPr txBox="1">
            <a:spLocks/>
          </p:cNvSpPr>
          <p:nvPr/>
        </p:nvSpPr>
        <p:spPr>
          <a:xfrm>
            <a:off x="609600" y="228600"/>
            <a:ext cx="7467600" cy="873957"/>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sz="2800" b="1" spc="-5" dirty="0">
                <a:solidFill>
                  <a:srgbClr val="C00000"/>
                </a:solidFill>
              </a:rPr>
              <a:t>Construction of Principal Components</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900" y="4370549"/>
            <a:ext cx="6667500" cy="2144942"/>
          </a:xfrm>
          <a:prstGeom prst="rect">
            <a:avLst/>
          </a:prstGeom>
        </p:spPr>
      </p:pic>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21114F28-681A-48AC-A810-55975C56ECC2}"/>
                  </a:ext>
                </a:extLst>
              </p14:cNvPr>
              <p14:cNvContentPartPr/>
              <p14:nvPr/>
            </p14:nvContentPartPr>
            <p14:xfrm>
              <a:off x="-260280" y="3594240"/>
              <a:ext cx="9392040" cy="3225960"/>
            </p14:xfrm>
          </p:contentPart>
        </mc:Choice>
        <mc:Fallback>
          <p:pic>
            <p:nvPicPr>
              <p:cNvPr id="2" name="Ink 1">
                <a:extLst>
                  <a:ext uri="{FF2B5EF4-FFF2-40B4-BE49-F238E27FC236}">
                    <a16:creationId xmlns:a16="http://schemas.microsoft.com/office/drawing/2014/main" id="{21114F28-681A-48AC-A810-55975C56ECC2}"/>
                  </a:ext>
                </a:extLst>
              </p:cNvPr>
              <p:cNvPicPr/>
              <p:nvPr/>
            </p:nvPicPr>
            <p:blipFill>
              <a:blip r:embed="rId4"/>
              <a:stretch>
                <a:fillRect/>
              </a:stretch>
            </p:blipFill>
            <p:spPr>
              <a:xfrm>
                <a:off x="-269640" y="3584880"/>
                <a:ext cx="9410760" cy="3244680"/>
              </a:xfrm>
              <a:prstGeom prst="rect">
                <a:avLst/>
              </a:prstGeom>
            </p:spPr>
          </p:pic>
        </mc:Fallback>
      </mc:AlternateContent>
    </p:spTree>
    <p:extLst>
      <p:ext uri="{BB962C8B-B14F-4D97-AF65-F5344CB8AC3E}">
        <p14:creationId xmlns:p14="http://schemas.microsoft.com/office/powerpoint/2010/main" val="1157352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2"/>
          <p:cNvSpPr txBox="1">
            <a:spLocks/>
          </p:cNvSpPr>
          <p:nvPr/>
        </p:nvSpPr>
        <p:spPr>
          <a:xfrm>
            <a:off x="609600" y="228600"/>
            <a:ext cx="7467600" cy="873957"/>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sz="2800" b="1" spc="-5" dirty="0">
                <a:solidFill>
                  <a:srgbClr val="C00000"/>
                </a:solidFill>
              </a:rPr>
              <a:t>Project The Data Along Principal Components</a:t>
            </a:r>
          </a:p>
        </p:txBody>
      </p:sp>
      <p:pic>
        <p:nvPicPr>
          <p:cNvPr id="8196" name="Picture 4" descr="Principal Component Analysis feature vec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 y="2514600"/>
            <a:ext cx="6667500" cy="2571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extLst>
              <p:ext uri="{D42A27DB-BD31-4B8C-83A1-F6EECF244321}">
                <p14:modId xmlns:p14="http://schemas.microsoft.com/office/powerpoint/2010/main" val="3693691301"/>
              </p:ext>
            </p:extLst>
          </p:nvPr>
        </p:nvGraphicFramePr>
        <p:xfrm>
          <a:off x="1295400" y="4243311"/>
          <a:ext cx="2878666" cy="1295400"/>
        </p:xfrm>
        <a:graphic>
          <a:graphicData uri="http://schemas.openxmlformats.org/presentationml/2006/ole">
            <mc:AlternateContent xmlns:mc="http://schemas.openxmlformats.org/markup-compatibility/2006">
              <mc:Choice xmlns:v="urn:schemas-microsoft-com:vml" Requires="v">
                <p:oleObj spid="_x0000_s8227" name="Equation" r:id="rId4" imgW="1015920" imgH="457200" progId="Equation.DSMT4">
                  <p:embed/>
                </p:oleObj>
              </mc:Choice>
              <mc:Fallback>
                <p:oleObj name="Equation" r:id="rId4" imgW="1015920" imgH="457200" progId="Equation.DSMT4">
                  <p:embed/>
                  <p:pic>
                    <p:nvPicPr>
                      <p:cNvPr id="0" name=""/>
                      <p:cNvPicPr/>
                      <p:nvPr/>
                    </p:nvPicPr>
                    <p:blipFill>
                      <a:blip r:embed="rId5"/>
                      <a:stretch>
                        <a:fillRect/>
                      </a:stretch>
                    </p:blipFill>
                    <p:spPr>
                      <a:xfrm>
                        <a:off x="1295400" y="4243311"/>
                        <a:ext cx="2878666" cy="1295400"/>
                      </a:xfrm>
                      <a:prstGeom prst="rect">
                        <a:avLst/>
                      </a:prstGeom>
                    </p:spPr>
                  </p:pic>
                </p:oleObj>
              </mc:Fallback>
            </mc:AlternateContent>
          </a:graphicData>
        </a:graphic>
      </p:graphicFrame>
      <p:sp>
        <p:nvSpPr>
          <p:cNvPr id="10" name="TextBox 9"/>
          <p:cNvSpPr txBox="1"/>
          <p:nvPr/>
        </p:nvSpPr>
        <p:spPr>
          <a:xfrm>
            <a:off x="914400" y="3429000"/>
            <a:ext cx="5486400" cy="369332"/>
          </a:xfrm>
          <a:prstGeom prst="rect">
            <a:avLst/>
          </a:prstGeom>
          <a:noFill/>
        </p:spPr>
        <p:txBody>
          <a:bodyPr wrap="square" rtlCol="0">
            <a:spAutoFit/>
          </a:bodyPr>
          <a:lstStyle/>
          <a:p>
            <a:r>
              <a:rPr lang="en-US" dirty="0"/>
              <a:t>Calculate the Eigen values and Eigen vectors </a:t>
            </a: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E1470A55-6A88-4BCE-8ABC-930A830DE6BA}"/>
                  </a:ext>
                </a:extLst>
              </p14:cNvPr>
              <p14:cNvContentPartPr/>
              <p14:nvPr/>
            </p14:nvContentPartPr>
            <p14:xfrm>
              <a:off x="374760" y="3670200"/>
              <a:ext cx="8744400" cy="3073680"/>
            </p14:xfrm>
          </p:contentPart>
        </mc:Choice>
        <mc:Fallback>
          <p:pic>
            <p:nvPicPr>
              <p:cNvPr id="2" name="Ink 1">
                <a:extLst>
                  <a:ext uri="{FF2B5EF4-FFF2-40B4-BE49-F238E27FC236}">
                    <a16:creationId xmlns:a16="http://schemas.microsoft.com/office/drawing/2014/main" id="{E1470A55-6A88-4BCE-8ABC-930A830DE6BA}"/>
                  </a:ext>
                </a:extLst>
              </p:cNvPr>
              <p:cNvPicPr/>
              <p:nvPr/>
            </p:nvPicPr>
            <p:blipFill>
              <a:blip r:embed="rId7"/>
              <a:stretch>
                <a:fillRect/>
              </a:stretch>
            </p:blipFill>
            <p:spPr>
              <a:xfrm>
                <a:off x="365400" y="3660840"/>
                <a:ext cx="8763120" cy="30924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 name="Ink 2">
                <a:extLst>
                  <a:ext uri="{FF2B5EF4-FFF2-40B4-BE49-F238E27FC236}">
                    <a16:creationId xmlns:a16="http://schemas.microsoft.com/office/drawing/2014/main" id="{24ED17B0-061C-4D8F-B1DC-7974C2F28440}"/>
                  </a:ext>
                </a:extLst>
              </p14:cNvPr>
              <p14:cNvContentPartPr/>
              <p14:nvPr/>
            </p14:nvContentPartPr>
            <p14:xfrm>
              <a:off x="12960" y="907920"/>
              <a:ext cx="8083800" cy="5105880"/>
            </p14:xfrm>
          </p:contentPart>
        </mc:Choice>
        <mc:Fallback>
          <p:pic>
            <p:nvPicPr>
              <p:cNvPr id="3" name="Ink 2">
                <a:extLst>
                  <a:ext uri="{FF2B5EF4-FFF2-40B4-BE49-F238E27FC236}">
                    <a16:creationId xmlns:a16="http://schemas.microsoft.com/office/drawing/2014/main" id="{24ED17B0-061C-4D8F-B1DC-7974C2F28440}"/>
                  </a:ext>
                </a:extLst>
              </p:cNvPr>
              <p:cNvPicPr/>
              <p:nvPr/>
            </p:nvPicPr>
            <p:blipFill>
              <a:blip r:embed="rId9"/>
              <a:stretch>
                <a:fillRect/>
              </a:stretch>
            </p:blipFill>
            <p:spPr>
              <a:xfrm>
                <a:off x="3600" y="898560"/>
                <a:ext cx="8102520" cy="5124600"/>
              </a:xfrm>
              <a:prstGeom prst="rect">
                <a:avLst/>
              </a:prstGeom>
            </p:spPr>
          </p:pic>
        </mc:Fallback>
      </mc:AlternateContent>
    </p:spTree>
    <p:extLst>
      <p:ext uri="{BB962C8B-B14F-4D97-AF65-F5344CB8AC3E}">
        <p14:creationId xmlns:p14="http://schemas.microsoft.com/office/powerpoint/2010/main" val="22107312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a:extLst>
              <a:ext uri="{FF2B5EF4-FFF2-40B4-BE49-F238E27FC236}">
                <a16:creationId xmlns:a16="http://schemas.microsoft.com/office/drawing/2014/main" id="{E4D832B1-31C0-4C96-B68C-F7807F0F1B46}"/>
              </a:ext>
            </a:extLst>
          </p:cNvPr>
          <p:cNvSpPr>
            <a:spLocks noGrp="1" noChangeArrowheads="1"/>
          </p:cNvSpPr>
          <p:nvPr>
            <p:ph type="title" idx="4294967295"/>
          </p:nvPr>
        </p:nvSpPr>
        <p:spPr>
          <a:xfrm>
            <a:off x="1066800" y="457200"/>
            <a:ext cx="7793038" cy="769938"/>
          </a:xfrm>
          <a:ln/>
        </p:spPr>
        <p:txBody>
          <a:bodyPr>
            <a:normAutofit/>
          </a:bodyPr>
          <a:lstStyle/>
          <a:p>
            <a:pPr marL="12700" algn="ctr">
              <a:spcBef>
                <a:spcPts val="95"/>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spc="-5" dirty="0">
                <a:solidFill>
                  <a:srgbClr val="C00000"/>
                </a:solidFill>
              </a:rPr>
              <a:t>Curse of Dimensionality</a:t>
            </a:r>
          </a:p>
        </p:txBody>
      </p:sp>
      <p:sp>
        <p:nvSpPr>
          <p:cNvPr id="7170" name="Rectangle 2">
            <a:extLst>
              <a:ext uri="{FF2B5EF4-FFF2-40B4-BE49-F238E27FC236}">
                <a16:creationId xmlns:a16="http://schemas.microsoft.com/office/drawing/2014/main" id="{8BAB3CC6-4D06-4299-9CF3-FB2EDBFF3388}"/>
              </a:ext>
            </a:extLst>
          </p:cNvPr>
          <p:cNvSpPr>
            <a:spLocks noGrp="1" noChangeArrowheads="1"/>
          </p:cNvSpPr>
          <p:nvPr>
            <p:ph type="body" idx="1"/>
          </p:nvPr>
        </p:nvSpPr>
        <p:spPr>
          <a:xfrm>
            <a:off x="457200" y="1557799"/>
            <a:ext cx="8305800" cy="1798637"/>
          </a:xfrm>
          <a:ln/>
        </p:spPr>
        <p:txBody>
          <a:bodyPr>
            <a:normAutofit/>
          </a:bodyPr>
          <a:lstStyle/>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It means that the </a:t>
            </a:r>
            <a:r>
              <a:rPr lang="en-IN" altLang="en-US" sz="2000" b="1" dirty="0">
                <a:solidFill>
                  <a:srgbClr val="FF0000"/>
                </a:solidFill>
                <a:latin typeface="Calibri" panose="020F0502020204030204" pitchFamily="34" charset="0"/>
                <a:cs typeface="Calibri" panose="020F0502020204030204" pitchFamily="34" charset="0"/>
              </a:rPr>
              <a:t>error increases </a:t>
            </a:r>
            <a:r>
              <a:rPr lang="en-IN" altLang="en-US" sz="2000" dirty="0">
                <a:latin typeface="Calibri" panose="020F0502020204030204" pitchFamily="34" charset="0"/>
                <a:cs typeface="Calibri" panose="020F0502020204030204" pitchFamily="34" charset="0"/>
              </a:rPr>
              <a:t>with the increase in the </a:t>
            </a:r>
            <a:r>
              <a:rPr lang="en-IN" altLang="en-US" sz="2000" dirty="0">
                <a:solidFill>
                  <a:srgbClr val="FF0000"/>
                </a:solidFill>
                <a:latin typeface="Calibri" panose="020F0502020204030204" pitchFamily="34" charset="0"/>
                <a:cs typeface="Calibri" panose="020F0502020204030204" pitchFamily="34" charset="0"/>
              </a:rPr>
              <a:t>number of features</a:t>
            </a:r>
            <a:r>
              <a:rPr lang="en-IN" altLang="en-US" sz="2000" dirty="0">
                <a:latin typeface="Calibri" panose="020F0502020204030204" pitchFamily="34" charset="0"/>
                <a:cs typeface="Calibri" panose="020F0502020204030204" pitchFamily="34" charset="0"/>
              </a:rPr>
              <a:t>.</a:t>
            </a:r>
          </a:p>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It refers to the fact that algorithms are harder to design in high dimensions and often have a running time exponential in the dimensions</a:t>
            </a:r>
          </a:p>
        </p:txBody>
      </p:sp>
      <p:pic>
        <p:nvPicPr>
          <p:cNvPr id="7171" name="Picture 3">
            <a:extLst>
              <a:ext uri="{FF2B5EF4-FFF2-40B4-BE49-F238E27FC236}">
                <a16:creationId xmlns:a16="http://schemas.microsoft.com/office/drawing/2014/main" id="{FE4C75D6-3392-4AC1-AC4A-699014814E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356436"/>
            <a:ext cx="4679950" cy="29908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149052487"/>
              </p:ext>
            </p:extLst>
          </p:nvPr>
        </p:nvGraphicFramePr>
        <p:xfrm>
          <a:off x="990600" y="1905000"/>
          <a:ext cx="2257527" cy="654050"/>
        </p:xfrm>
        <a:graphic>
          <a:graphicData uri="http://schemas.openxmlformats.org/presentationml/2006/ole">
            <mc:AlternateContent xmlns:mc="http://schemas.openxmlformats.org/markup-compatibility/2006">
              <mc:Choice xmlns:v="urn:schemas-microsoft-com:vml" Requires="v">
                <p:oleObj spid="_x0000_s9331" name="Equation" r:id="rId3" imgW="1358640" imgH="393480" progId="Equation.DSMT4">
                  <p:embed/>
                </p:oleObj>
              </mc:Choice>
              <mc:Fallback>
                <p:oleObj name="Equation" r:id="rId3" imgW="1358640" imgH="393480" progId="Equation.DSMT4">
                  <p:embed/>
                  <p:pic>
                    <p:nvPicPr>
                      <p:cNvPr id="0" name=""/>
                      <p:cNvPicPr/>
                      <p:nvPr/>
                    </p:nvPicPr>
                    <p:blipFill>
                      <a:blip r:embed="rId4"/>
                      <a:stretch>
                        <a:fillRect/>
                      </a:stretch>
                    </p:blipFill>
                    <p:spPr>
                      <a:xfrm>
                        <a:off x="990600" y="1905000"/>
                        <a:ext cx="2257527" cy="6540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Object 4"/>
              <p:cNvSpPr txBox="1"/>
              <p:nvPr/>
            </p:nvSpPr>
            <p:spPr>
              <a:xfrm>
                <a:off x="906463" y="2743200"/>
                <a:ext cx="2425700" cy="19621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IN" i="1" smtClean="0">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𝜆</m:t>
                          </m:r>
                        </m:e>
                        <m:sub>
                          <m:r>
                            <a:rPr lang="en-IN" i="1">
                              <a:solidFill>
                                <a:srgbClr val="000000"/>
                              </a:solidFill>
                              <a:latin typeface="Cambria Math" panose="02040503050406030204" pitchFamily="18" charset="0"/>
                            </a:rPr>
                            <m:t>1</m:t>
                          </m:r>
                        </m:sub>
                      </m:sSub>
                      <m:r>
                        <a:rPr lang="en-IN" i="1">
                          <a:solidFill>
                            <a:srgbClr val="000000"/>
                          </a:solidFill>
                          <a:latin typeface="Cambria Math" panose="02040503050406030204" pitchFamily="18" charset="0"/>
                        </a:rPr>
                        <m:t>=1</m:t>
                      </m:r>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𝑥</m:t>
                          </m:r>
                        </m:e>
                        <m:sub>
                          <m:r>
                            <a:rPr lang="en-IN" i="1">
                              <a:solidFill>
                                <a:srgbClr val="000000"/>
                              </a:solidFill>
                              <a:latin typeface="Cambria Math" panose="02040503050406030204" pitchFamily="18" charset="0"/>
                            </a:rPr>
                            <m:t>1</m:t>
                          </m:r>
                        </m:sub>
                      </m:sSub>
                      <m:r>
                        <a:rPr lang="en-IN" i="1">
                          <a:solidFill>
                            <a:srgbClr val="000000"/>
                          </a:solidFill>
                          <a:latin typeface="Cambria Math" panose="02040503050406030204" pitchFamily="18" charset="0"/>
                        </a:rPr>
                        <m:t>=</m:t>
                      </m:r>
                      <m:d>
                        <m:dPr>
                          <m:begChr m:val="["/>
                          <m:endChr m:val="]"/>
                          <m:ctrlPr>
                            <a:rPr lang="en-IN" i="1">
                              <a:solidFill>
                                <a:srgbClr val="000000"/>
                              </a:solidFill>
                              <a:latin typeface="Cambria Math" panose="02040503050406030204" pitchFamily="18" charset="0"/>
                            </a:rPr>
                          </m:ctrlPr>
                        </m:dPr>
                        <m:e>
                          <m:eqArr>
                            <m:eqArrPr>
                              <m:ctrlPr>
                                <a:rPr lang="en-US" b="0" i="1" smtClean="0">
                                  <a:solidFill>
                                    <a:srgbClr val="000000"/>
                                  </a:solidFill>
                                  <a:latin typeface="Cambria Math" panose="02040503050406030204" pitchFamily="18" charset="0"/>
                                </a:rPr>
                              </m:ctrlPr>
                            </m:eqArrPr>
                            <m:e>
                              <m:r>
                                <a:rPr lang="en-US" b="0" i="1" smtClean="0">
                                  <a:solidFill>
                                    <a:srgbClr val="000000"/>
                                  </a:solidFill>
                                  <a:latin typeface="Cambria Math" panose="02040503050406030204" pitchFamily="18" charset="0"/>
                                </a:rPr>
                                <m:t>1.5</m:t>
                              </m:r>
                            </m:e>
                            <m:e>
                              <m:r>
                                <a:rPr lang="en-US" b="0" i="1" smtClean="0">
                                  <a:solidFill>
                                    <a:srgbClr val="000000"/>
                                  </a:solidFill>
                                  <a:latin typeface="Cambria Math" panose="02040503050406030204" pitchFamily="18" charset="0"/>
                                </a:rPr>
                                <m:t>1</m:t>
                              </m:r>
                            </m:e>
                          </m:eqArr>
                        </m:e>
                      </m:d>
                    </m:oMath>
                  </m:oMathPara>
                </a14:m>
                <a:br>
                  <a:rPr lang="en-IN" i="1" dirty="0">
                    <a:solidFill>
                      <a:srgbClr val="000000"/>
                    </a:solidFill>
                    <a:latin typeface="Cambria Math" panose="02040503050406030204" pitchFamily="18" charset="0"/>
                  </a:rPr>
                </a:br>
                <a:br>
                  <a:rPr lang="en-IN"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𝜆</m:t>
                          </m:r>
                        </m:e>
                        <m:sub>
                          <m:r>
                            <a:rPr lang="en-IN" i="1">
                              <a:solidFill>
                                <a:srgbClr val="000000"/>
                              </a:solidFill>
                              <a:latin typeface="Cambria Math" panose="02040503050406030204" pitchFamily="18" charset="0"/>
                            </a:rPr>
                            <m:t>2</m:t>
                          </m:r>
                        </m:sub>
                      </m:sSub>
                      <m:r>
                        <a:rPr lang="en-IN" i="1">
                          <a:solidFill>
                            <a:srgbClr val="000000"/>
                          </a:solidFill>
                          <a:latin typeface="Cambria Math" panose="02040503050406030204" pitchFamily="18" charset="0"/>
                        </a:rPr>
                        <m:t>=</m:t>
                      </m:r>
                      <m:f>
                        <m:fPr>
                          <m:ctrlPr>
                            <a:rPr lang="en-IN" i="1">
                              <a:solidFill>
                                <a:srgbClr val="000000"/>
                              </a:solidFill>
                              <a:latin typeface="Cambria Math" panose="02040503050406030204" pitchFamily="18" charset="0"/>
                            </a:rPr>
                          </m:ctrlPr>
                        </m:fPr>
                        <m:num>
                          <m:r>
                            <a:rPr lang="en-IN" i="1">
                              <a:solidFill>
                                <a:srgbClr val="000000"/>
                              </a:solidFill>
                              <a:latin typeface="Cambria Math" panose="02040503050406030204" pitchFamily="18" charset="0"/>
                            </a:rPr>
                            <m:t>1</m:t>
                          </m:r>
                        </m:num>
                        <m:den>
                          <m:r>
                            <a:rPr lang="en-IN" i="1">
                              <a:solidFill>
                                <a:srgbClr val="000000"/>
                              </a:solidFill>
                              <a:latin typeface="Cambria Math" panose="02040503050406030204" pitchFamily="18" charset="0"/>
                            </a:rPr>
                            <m:t>2</m:t>
                          </m:r>
                        </m:den>
                      </m:f>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𝑥</m:t>
                          </m:r>
                        </m:e>
                        <m:sub>
                          <m:r>
                            <a:rPr lang="en-IN" i="1">
                              <a:solidFill>
                                <a:srgbClr val="000000"/>
                              </a:solidFill>
                              <a:latin typeface="Cambria Math" panose="02040503050406030204" pitchFamily="18" charset="0"/>
                            </a:rPr>
                            <m:t>2</m:t>
                          </m:r>
                        </m:sub>
                      </m:sSub>
                      <m:r>
                        <a:rPr lang="en-IN" i="1">
                          <a:solidFill>
                            <a:srgbClr val="000000"/>
                          </a:solidFill>
                          <a:latin typeface="Cambria Math" panose="02040503050406030204" pitchFamily="18" charset="0"/>
                        </a:rPr>
                        <m:t>=</m:t>
                      </m:r>
                      <m:d>
                        <m:dPr>
                          <m:begChr m:val="["/>
                          <m:endChr m:val="]"/>
                          <m:ctrlPr>
                            <a:rPr lang="en-IN" i="1">
                              <a:solidFill>
                                <a:srgbClr val="000000"/>
                              </a:solidFill>
                              <a:latin typeface="Cambria Math" panose="02040503050406030204" pitchFamily="18" charset="0"/>
                            </a:rPr>
                          </m:ctrlPr>
                        </m:dPr>
                        <m:e>
                          <m:eqArr>
                            <m:eqArrPr>
                              <m:ctrlPr>
                                <a:rPr lang="en-IN" i="1">
                                  <a:solidFill>
                                    <a:srgbClr val="000000"/>
                                  </a:solidFill>
                                  <a:latin typeface="Cambria Math" panose="02040503050406030204" pitchFamily="18" charset="0"/>
                                </a:rPr>
                              </m:ctrlPr>
                            </m:eqArrPr>
                            <m:e>
                              <m:r>
                                <a:rPr lang="en-IN" i="1">
                                  <a:solidFill>
                                    <a:srgbClr val="000000"/>
                                  </a:solidFill>
                                  <a:latin typeface="Cambria Math" panose="02040503050406030204" pitchFamily="18" charset="0"/>
                                </a:rPr>
                                <m:t>&amp;</m:t>
                              </m:r>
                              <m:r>
                                <a:rPr lang="en-US" b="0" i="1" smtClean="0">
                                  <a:solidFill>
                                    <a:srgbClr val="000000"/>
                                  </a:solidFill>
                                  <a:latin typeface="Cambria Math" panose="02040503050406030204" pitchFamily="18" charset="0"/>
                                </a:rPr>
                                <m:t>−</m:t>
                              </m:r>
                              <m:r>
                                <a:rPr lang="en-IN" i="1">
                                  <a:solidFill>
                                    <a:srgbClr val="000000"/>
                                  </a:solidFill>
                                  <a:latin typeface="Cambria Math" panose="02040503050406030204" pitchFamily="18" charset="0"/>
                                </a:rPr>
                                <m:t>1</m:t>
                              </m:r>
                            </m:e>
                            <m:e>
                              <m:r>
                                <a:rPr lang="en-IN" i="1">
                                  <a:solidFill>
                                    <a:srgbClr val="000000"/>
                                  </a:solidFill>
                                  <a:latin typeface="Cambria Math" panose="02040503050406030204" pitchFamily="18" charset="0"/>
                                </a:rPr>
                                <m:t>&amp;1</m:t>
                              </m:r>
                            </m:e>
                          </m:eqArr>
                        </m:e>
                      </m:d>
                    </m:oMath>
                  </m:oMathPara>
                </a14:m>
                <a:endParaRPr lang="en-IN" dirty="0"/>
              </a:p>
            </p:txBody>
          </p:sp>
        </mc:Choice>
        <mc:Fallback xmlns="">
          <p:sp>
            <p:nvSpPr>
              <p:cNvPr id="5" name="Object 4"/>
              <p:cNvSpPr txBox="1">
                <a:spLocks noRot="1" noChangeAspect="1" noMove="1" noResize="1" noEditPoints="1" noAdjustHandles="1" noChangeArrowheads="1" noChangeShapeType="1" noTextEdit="1"/>
              </p:cNvSpPr>
              <p:nvPr/>
            </p:nvSpPr>
            <p:spPr>
              <a:xfrm>
                <a:off x="906463" y="2743200"/>
                <a:ext cx="2425700" cy="1962150"/>
              </a:xfrm>
              <a:prstGeom prst="rect">
                <a:avLst/>
              </a:prstGeom>
              <a:blipFill>
                <a:blip r:embed="rId5"/>
                <a:stretch>
                  <a:fillRect/>
                </a:stretch>
              </a:blipFill>
            </p:spPr>
            <p:txBody>
              <a:bodyPr/>
              <a:lstStyle/>
              <a:p>
                <a:r>
                  <a:rPr lang="en-IN">
                    <a:noFill/>
                  </a:rPr>
                  <a:t> </a:t>
                </a:r>
              </a:p>
            </p:txBody>
          </p:sp>
        </mc:Fallback>
      </mc:AlternateContent>
      <p:cxnSp>
        <p:nvCxnSpPr>
          <p:cNvPr id="7" name="Straight Connector 6"/>
          <p:cNvCxnSpPr/>
          <p:nvPr/>
        </p:nvCxnSpPr>
        <p:spPr>
          <a:xfrm>
            <a:off x="3886200" y="1828800"/>
            <a:ext cx="0" cy="4572000"/>
          </a:xfrm>
          <a:prstGeom prst="line">
            <a:avLst/>
          </a:prstGeom>
        </p:spPr>
        <p:style>
          <a:lnRef idx="3">
            <a:schemeClr val="accent1"/>
          </a:lnRef>
          <a:fillRef idx="0">
            <a:schemeClr val="accent1"/>
          </a:fillRef>
          <a:effectRef idx="2">
            <a:schemeClr val="accent1"/>
          </a:effectRef>
          <a:fontRef idx="minor">
            <a:schemeClr val="tx1"/>
          </a:fontRef>
        </p:style>
      </p:cxnSp>
      <p:sp>
        <p:nvSpPr>
          <p:cNvPr id="8" name="TextBox 7"/>
          <p:cNvSpPr txBox="1"/>
          <p:nvPr/>
        </p:nvSpPr>
        <p:spPr>
          <a:xfrm>
            <a:off x="4210050" y="1766094"/>
            <a:ext cx="4248150" cy="646331"/>
          </a:xfrm>
          <a:prstGeom prst="rect">
            <a:avLst/>
          </a:prstGeom>
          <a:noFill/>
        </p:spPr>
        <p:txBody>
          <a:bodyPr wrap="square" rtlCol="0">
            <a:spAutoFit/>
          </a:bodyPr>
          <a:lstStyle/>
          <a:p>
            <a:r>
              <a:rPr lang="en-US" dirty="0"/>
              <a:t>For the largest Eigen value (Lambda=1)  calculate the projection</a:t>
            </a:r>
          </a:p>
        </p:txBody>
      </p:sp>
      <mc:AlternateContent xmlns:mc="http://schemas.openxmlformats.org/markup-compatibility/2006" xmlns:a14="http://schemas.microsoft.com/office/drawing/2010/main">
        <mc:Choice Requires="a14">
          <p:sp>
            <p:nvSpPr>
              <p:cNvPr id="9" name="Object 8"/>
              <p:cNvSpPr txBox="1"/>
              <p:nvPr/>
            </p:nvSpPr>
            <p:spPr>
              <a:xfrm>
                <a:off x="4287838" y="2798763"/>
                <a:ext cx="4292600" cy="7223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IN"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1.5    1</m:t>
                      </m:r>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m:t>
                          </m:r>
                        </m:e>
                        <m:sub>
                          <m:r>
                            <a:rPr lang="en-IN" i="1">
                              <a:solidFill>
                                <a:srgbClr val="000000"/>
                              </a:solidFill>
                              <a:latin typeface="Cambria Math" panose="02040503050406030204" pitchFamily="18" charset="0"/>
                            </a:rPr>
                            <m:t>1</m:t>
                          </m:r>
                          <m:r>
                            <a:rPr lang="en-IN" i="1">
                              <a:solidFill>
                                <a:srgbClr val="000000"/>
                              </a:solidFill>
                              <a:latin typeface="Cambria Math" panose="02040503050406030204" pitchFamily="18" charset="0"/>
                            </a:rPr>
                            <m:t>𝑋</m:t>
                          </m:r>
                          <m:r>
                            <a:rPr lang="en-IN" i="1">
                              <a:solidFill>
                                <a:srgbClr val="000000"/>
                              </a:solidFill>
                              <a:latin typeface="Cambria Math" panose="02040503050406030204" pitchFamily="18" charset="0"/>
                            </a:rPr>
                            <m:t>2</m:t>
                          </m:r>
                        </m:sub>
                      </m:sSub>
                      <m:r>
                        <a:rPr lang="en-IN" i="1">
                          <a:solidFill>
                            <a:srgbClr val="000000"/>
                          </a:solidFill>
                          <a:latin typeface="Cambria Math" panose="02040503050406030204" pitchFamily="18" charset="0"/>
                        </a:rPr>
                        <m:t>∗</m:t>
                      </m:r>
                      <m:sSub>
                        <m:sSubPr>
                          <m:ctrlPr>
                            <a:rPr lang="en-IN" i="1">
                              <a:solidFill>
                                <a:srgbClr val="000000"/>
                              </a:solidFill>
                              <a:latin typeface="Cambria Math" panose="02040503050406030204" pitchFamily="18" charset="0"/>
                            </a:rPr>
                          </m:ctrlPr>
                        </m:sSubPr>
                        <m:e>
                          <m:d>
                            <m:dPr>
                              <m:begChr m:val="["/>
                              <m:endChr m:val="]"/>
                              <m:ctrlPr>
                                <a:rPr lang="en-IN" i="1">
                                  <a:solidFill>
                                    <a:srgbClr val="000000"/>
                                  </a:solidFill>
                                  <a:latin typeface="Cambria Math" panose="02040503050406030204" pitchFamily="18" charset="0"/>
                                </a:rPr>
                              </m:ctrlPr>
                            </m:dPr>
                            <m:e>
                              <m:eqArr>
                                <m:eqArrPr>
                                  <m:ctrlPr>
                                    <a:rPr lang="en-US" b="0" i="1" smtClean="0">
                                      <a:solidFill>
                                        <a:srgbClr val="000000"/>
                                      </a:solidFill>
                                      <a:latin typeface="Cambria Math" panose="02040503050406030204" pitchFamily="18" charset="0"/>
                                    </a:rPr>
                                  </m:ctrlPr>
                                </m:eqArrPr>
                                <m:e>
                                  <m:r>
                                    <a:rPr lang="en-US" b="0" i="1" smtClean="0">
                                      <a:solidFill>
                                        <a:srgbClr val="000000"/>
                                      </a:solidFill>
                                      <a:latin typeface="Cambria Math" panose="02040503050406030204" pitchFamily="18" charset="0"/>
                                    </a:rPr>
                                    <m:t>0.8    0.2</m:t>
                                  </m:r>
                                </m:e>
                                <m:e>
                                  <m:r>
                                    <a:rPr lang="en-US" b="0" i="1" smtClean="0">
                                      <a:solidFill>
                                        <a:srgbClr val="000000"/>
                                      </a:solidFill>
                                      <a:latin typeface="Cambria Math" panose="02040503050406030204" pitchFamily="18" charset="0"/>
                                    </a:rPr>
                                    <m:t>0.3    0.7</m:t>
                                  </m:r>
                                </m:e>
                              </m:eqArr>
                            </m:e>
                          </m:d>
                        </m:e>
                        <m:sub>
                          <m:r>
                            <a:rPr lang="en-IN" i="1">
                              <a:solidFill>
                                <a:srgbClr val="000000"/>
                              </a:solidFill>
                              <a:latin typeface="Cambria Math" panose="02040503050406030204" pitchFamily="18" charset="0"/>
                            </a:rPr>
                            <m:t>2</m:t>
                          </m:r>
                          <m:r>
                            <a:rPr lang="en-IN" i="1">
                              <a:solidFill>
                                <a:srgbClr val="000000"/>
                              </a:solidFill>
                              <a:latin typeface="Cambria Math" panose="02040503050406030204" pitchFamily="18" charset="0"/>
                            </a:rPr>
                            <m:t>𝑋</m:t>
                          </m:r>
                          <m:r>
                            <a:rPr lang="en-US" b="0" i="1" smtClean="0">
                              <a:solidFill>
                                <a:srgbClr val="000000"/>
                              </a:solidFill>
                              <a:latin typeface="Cambria Math" panose="02040503050406030204" pitchFamily="18" charset="0"/>
                            </a:rPr>
                            <m:t>2</m:t>
                          </m:r>
                        </m:sub>
                      </m:sSub>
                      <m:r>
                        <a:rPr lang="en-IN" i="1">
                          <a:solidFill>
                            <a:srgbClr val="000000"/>
                          </a:solidFill>
                          <a:latin typeface="Cambria Math" panose="02040503050406030204" pitchFamily="18" charset="0"/>
                        </a:rPr>
                        <m:t>=</m:t>
                      </m:r>
                      <m:sSub>
                        <m:sSubPr>
                          <m:ctrlPr>
                            <a:rPr lang="en-IN" i="1" smtClean="0">
                              <a:solidFill>
                                <a:srgbClr val="000000"/>
                              </a:solidFill>
                              <a:latin typeface="Cambria Math" panose="02040503050406030204" pitchFamily="18" charset="0"/>
                            </a:rPr>
                          </m:ctrlPr>
                        </m:sSubPr>
                        <m:e>
                          <m:d>
                            <m:dPr>
                              <m:begChr m:val="["/>
                              <m:endChr m:val="]"/>
                              <m:ctrlPr>
                                <a:rPr lang="en-IN" i="1">
                                  <a:solidFill>
                                    <a:srgbClr val="000000"/>
                                  </a:solidFill>
                                  <a:latin typeface="Cambria Math" panose="02040503050406030204" pitchFamily="18" charset="0"/>
                                </a:rPr>
                              </m:ctrlPr>
                            </m:dPr>
                            <m:e>
                              <m:r>
                                <a:rPr lang="en-IN" i="1">
                                  <a:solidFill>
                                    <a:srgbClr val="000000"/>
                                  </a:solidFill>
                                  <a:latin typeface="Cambria Math" panose="02040503050406030204" pitchFamily="18" charset="0"/>
                                </a:rPr>
                                <m:t>____</m:t>
                              </m:r>
                            </m:e>
                          </m:d>
                        </m:e>
                        <m:sub>
                          <m:r>
                            <a:rPr lang="en-IN" i="1">
                              <a:solidFill>
                                <a:srgbClr val="000000"/>
                              </a:solidFill>
                              <a:latin typeface="Cambria Math" panose="02040503050406030204" pitchFamily="18" charset="0"/>
                            </a:rPr>
                            <m:t>1</m:t>
                          </m:r>
                          <m:r>
                            <a:rPr lang="en-IN" i="1">
                              <a:solidFill>
                                <a:srgbClr val="000000"/>
                              </a:solidFill>
                              <a:latin typeface="Cambria Math" panose="02040503050406030204" pitchFamily="18" charset="0"/>
                            </a:rPr>
                            <m:t>𝑋</m:t>
                          </m:r>
                          <m:r>
                            <a:rPr lang="en-US" b="0" i="1" smtClean="0">
                              <a:solidFill>
                                <a:srgbClr val="000000"/>
                              </a:solidFill>
                              <a:latin typeface="Cambria Math" panose="02040503050406030204" pitchFamily="18" charset="0"/>
                            </a:rPr>
                            <m:t>2</m:t>
                          </m:r>
                        </m:sub>
                      </m:sSub>
                    </m:oMath>
                  </m:oMathPara>
                </a14:m>
                <a:endParaRPr lang="en-IN" dirty="0"/>
              </a:p>
            </p:txBody>
          </p:sp>
        </mc:Choice>
        <mc:Fallback xmlns="">
          <p:sp>
            <p:nvSpPr>
              <p:cNvPr id="9" name="Object 8"/>
              <p:cNvSpPr txBox="1">
                <a:spLocks noRot="1" noChangeAspect="1" noMove="1" noResize="1" noEditPoints="1" noAdjustHandles="1" noChangeArrowheads="1" noChangeShapeType="1" noTextEdit="1"/>
              </p:cNvSpPr>
              <p:nvPr/>
            </p:nvSpPr>
            <p:spPr>
              <a:xfrm>
                <a:off x="4287838" y="2798763"/>
                <a:ext cx="4292600" cy="722312"/>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Object 10"/>
              <p:cNvSpPr txBox="1"/>
              <p:nvPr/>
            </p:nvSpPr>
            <p:spPr>
              <a:xfrm>
                <a:off x="4233087" y="3537963"/>
                <a:ext cx="3935413" cy="741362"/>
              </a:xfrm>
              <a:prstGeom prst="rect">
                <a:avLst/>
              </a:prstGeom>
            </p:spPr>
            <p:txBody>
              <a:bodyPr>
                <a:normAutofit/>
              </a:bodyPr>
              <a:lstStyle/>
              <a:p>
                <a:pPr/>
                <a:br>
                  <a:rPr lang="en-IN"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IN"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1.5     1</m:t>
                      </m:r>
                      <m:r>
                        <a:rPr lang="en-IN" i="1">
                          <a:solidFill>
                            <a:srgbClr val="000000"/>
                          </a:solidFill>
                          <a:latin typeface="Cambria Math" panose="02040503050406030204" pitchFamily="18" charset="0"/>
                        </a:rPr>
                        <m:t>]</m:t>
                      </m:r>
                    </m:oMath>
                  </m:oMathPara>
                </a14:m>
                <a:endParaRPr lang="en-IN" dirty="0"/>
              </a:p>
            </p:txBody>
          </p:sp>
        </mc:Choice>
        <mc:Fallback xmlns="">
          <p:sp>
            <p:nvSpPr>
              <p:cNvPr id="11" name="Object 10"/>
              <p:cNvSpPr txBox="1">
                <a:spLocks noRot="1" noChangeAspect="1" noMove="1" noResize="1" noEditPoints="1" noAdjustHandles="1" noChangeArrowheads="1" noChangeShapeType="1" noTextEdit="1"/>
              </p:cNvSpPr>
              <p:nvPr/>
            </p:nvSpPr>
            <p:spPr>
              <a:xfrm>
                <a:off x="4233087" y="3537963"/>
                <a:ext cx="3935413" cy="741362"/>
              </a:xfrm>
              <a:prstGeom prst="rect">
                <a:avLst/>
              </a:prstGeom>
              <a:blipFill>
                <a:blip r:embed="rId7"/>
                <a:stretch>
                  <a:fillRect/>
                </a:stretch>
              </a:blipFill>
            </p:spPr>
            <p:txBody>
              <a:bodyPr/>
              <a:lstStyle/>
              <a:p>
                <a:r>
                  <a:rPr lang="en-IN">
                    <a:noFill/>
                  </a:rPr>
                  <a:t> </a:t>
                </a:r>
              </a:p>
            </p:txBody>
          </p:sp>
        </mc:Fallback>
      </mc:AlternateContent>
      <mc:AlternateContent xmlns:mc="http://schemas.openxmlformats.org/markup-compatibility/2006">
        <mc:Choice xmlns:p14="http://schemas.microsoft.com/office/powerpoint/2010/main" Requires="p14">
          <p:contentPart p14:bwMode="auto" r:id="rId8">
            <p14:nvContentPartPr>
              <p14:cNvPr id="3" name="Ink 2">
                <a:extLst>
                  <a:ext uri="{FF2B5EF4-FFF2-40B4-BE49-F238E27FC236}">
                    <a16:creationId xmlns:a16="http://schemas.microsoft.com/office/drawing/2014/main" id="{E3F36E78-5395-49FF-A2B0-5309DE9BF553}"/>
                  </a:ext>
                </a:extLst>
              </p14:cNvPr>
              <p14:cNvContentPartPr/>
              <p14:nvPr/>
            </p14:nvContentPartPr>
            <p14:xfrm>
              <a:off x="3213360" y="482760"/>
              <a:ext cx="3835800" cy="4534200"/>
            </p14:xfrm>
          </p:contentPart>
        </mc:Choice>
        <mc:Fallback>
          <p:pic>
            <p:nvPicPr>
              <p:cNvPr id="3" name="Ink 2">
                <a:extLst>
                  <a:ext uri="{FF2B5EF4-FFF2-40B4-BE49-F238E27FC236}">
                    <a16:creationId xmlns:a16="http://schemas.microsoft.com/office/drawing/2014/main" id="{E3F36E78-5395-49FF-A2B0-5309DE9BF553}"/>
                  </a:ext>
                </a:extLst>
              </p:cNvPr>
              <p:cNvPicPr/>
              <p:nvPr/>
            </p:nvPicPr>
            <p:blipFill>
              <a:blip r:embed="rId9"/>
              <a:stretch>
                <a:fillRect/>
              </a:stretch>
            </p:blipFill>
            <p:spPr>
              <a:xfrm>
                <a:off x="3204000" y="473400"/>
                <a:ext cx="3854520" cy="4552920"/>
              </a:xfrm>
              <a:prstGeom prst="rect">
                <a:avLst/>
              </a:prstGeom>
            </p:spPr>
          </p:pic>
        </mc:Fallback>
      </mc:AlternateContent>
    </p:spTree>
    <p:extLst>
      <p:ext uri="{BB962C8B-B14F-4D97-AF65-F5344CB8AC3E}">
        <p14:creationId xmlns:p14="http://schemas.microsoft.com/office/powerpoint/2010/main" val="2762723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Picture 4">
            <a:extLst>
              <a:ext uri="{FF2B5EF4-FFF2-40B4-BE49-F238E27FC236}">
                <a16:creationId xmlns:a16="http://schemas.microsoft.com/office/drawing/2014/main" id="{401BE5C2-FFA7-44F6-A09F-42026EBAF144}"/>
              </a:ext>
            </a:extLst>
          </p:cNvPr>
          <p:cNvPicPr>
            <a:picLocks noChangeAspect="1"/>
          </p:cNvPicPr>
          <p:nvPr/>
        </p:nvPicPr>
        <p:blipFill>
          <a:blip r:embed="rId2"/>
          <a:stretch>
            <a:fillRect/>
          </a:stretch>
        </p:blipFill>
        <p:spPr>
          <a:xfrm>
            <a:off x="4010025" y="1671637"/>
            <a:ext cx="1123950" cy="3514725"/>
          </a:xfrm>
          <a:prstGeom prst="rect">
            <a:avLst/>
          </a:prstGeom>
        </p:spPr>
      </p:pic>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219EDB03-F933-41AF-84E8-CC275ACB5085}"/>
                  </a:ext>
                </a:extLst>
              </p14:cNvPr>
              <p14:cNvContentPartPr/>
              <p14:nvPr/>
            </p14:nvContentPartPr>
            <p14:xfrm>
              <a:off x="1244880" y="1486080"/>
              <a:ext cx="7328160" cy="4273560"/>
            </p14:xfrm>
          </p:contentPart>
        </mc:Choice>
        <mc:Fallback>
          <p:pic>
            <p:nvPicPr>
              <p:cNvPr id="3" name="Ink 2">
                <a:extLst>
                  <a:ext uri="{FF2B5EF4-FFF2-40B4-BE49-F238E27FC236}">
                    <a16:creationId xmlns:a16="http://schemas.microsoft.com/office/drawing/2014/main" id="{219EDB03-F933-41AF-84E8-CC275ACB5085}"/>
                  </a:ext>
                </a:extLst>
              </p:cNvPr>
              <p:cNvPicPr/>
              <p:nvPr/>
            </p:nvPicPr>
            <p:blipFill>
              <a:blip r:embed="rId4"/>
              <a:stretch>
                <a:fillRect/>
              </a:stretch>
            </p:blipFill>
            <p:spPr>
              <a:xfrm>
                <a:off x="1235520" y="1476720"/>
                <a:ext cx="7346880" cy="4292280"/>
              </a:xfrm>
              <a:prstGeom prst="rect">
                <a:avLst/>
              </a:prstGeom>
            </p:spPr>
          </p:pic>
        </mc:Fallback>
      </mc:AlternateContent>
    </p:spTree>
    <p:extLst>
      <p:ext uri="{BB962C8B-B14F-4D97-AF65-F5344CB8AC3E}">
        <p14:creationId xmlns:p14="http://schemas.microsoft.com/office/powerpoint/2010/main" val="13854170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IN" dirty="0">
                <a:solidFill>
                  <a:schemeClr val="tx1"/>
                </a:solidFill>
              </a:rPr>
              <a:t>THANK YOU</a:t>
            </a:r>
          </a:p>
        </p:txBody>
      </p:sp>
    </p:spTree>
    <p:extLst>
      <p:ext uri="{BB962C8B-B14F-4D97-AF65-F5344CB8AC3E}">
        <p14:creationId xmlns:p14="http://schemas.microsoft.com/office/powerpoint/2010/main" val="35158593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a:extLst>
              <a:ext uri="{FF2B5EF4-FFF2-40B4-BE49-F238E27FC236}">
                <a16:creationId xmlns:a16="http://schemas.microsoft.com/office/drawing/2014/main" id="{E4D832B1-31C0-4C96-B68C-F7807F0F1B46}"/>
              </a:ext>
            </a:extLst>
          </p:cNvPr>
          <p:cNvSpPr>
            <a:spLocks noGrp="1" noChangeArrowheads="1"/>
          </p:cNvSpPr>
          <p:nvPr>
            <p:ph type="title" idx="4294967295"/>
          </p:nvPr>
        </p:nvSpPr>
        <p:spPr>
          <a:xfrm>
            <a:off x="533400" y="0"/>
            <a:ext cx="7793038" cy="769938"/>
          </a:xfrm>
          <a:ln/>
        </p:spPr>
        <p:txBody>
          <a:bodyPr>
            <a:normAutofit/>
          </a:bodyPr>
          <a:lstStyle/>
          <a:p>
            <a:pPr marL="12700" algn="ctr">
              <a:spcBef>
                <a:spcPts val="95"/>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spc="-5" dirty="0">
                <a:solidFill>
                  <a:srgbClr val="C00000"/>
                </a:solidFill>
              </a:rPr>
              <a:t>Curse of Dimensionality</a:t>
            </a:r>
          </a:p>
        </p:txBody>
      </p:sp>
      <p:sp>
        <p:nvSpPr>
          <p:cNvPr id="7170" name="Rectangle 2">
            <a:extLst>
              <a:ext uri="{FF2B5EF4-FFF2-40B4-BE49-F238E27FC236}">
                <a16:creationId xmlns:a16="http://schemas.microsoft.com/office/drawing/2014/main" id="{8BAB3CC6-4D06-4299-9CF3-FB2EDBFF3388}"/>
              </a:ext>
            </a:extLst>
          </p:cNvPr>
          <p:cNvSpPr>
            <a:spLocks noGrp="1" noChangeArrowheads="1"/>
          </p:cNvSpPr>
          <p:nvPr>
            <p:ph type="body" idx="1"/>
          </p:nvPr>
        </p:nvSpPr>
        <p:spPr>
          <a:xfrm>
            <a:off x="152400" y="784115"/>
            <a:ext cx="8305800" cy="1798637"/>
          </a:xfrm>
          <a:ln/>
        </p:spPr>
        <p:txBody>
          <a:bodyPr>
            <a:normAutofit/>
          </a:bodyPr>
          <a:lstStyle/>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sz="1600" b="1" i="0" dirty="0">
                <a:solidFill>
                  <a:srgbClr val="111111"/>
                </a:solidFill>
                <a:effectLst/>
                <a:latin typeface="Poppins" panose="020B0502040204020203" pitchFamily="2" charset="0"/>
              </a:rPr>
              <a:t>Data Sparsity</a:t>
            </a:r>
            <a:endParaRPr lang="en-IN" sz="1600" b="0" i="0" dirty="0">
              <a:solidFill>
                <a:srgbClr val="111111"/>
              </a:solidFill>
              <a:effectLst/>
              <a:latin typeface="Poppins" panose="020B0502040204020203" pitchFamily="2" charset="0"/>
            </a:endParaRPr>
          </a:p>
          <a:p>
            <a:pPr marL="0" indent="0">
              <a:buClr>
                <a:srgbClr val="3333CC"/>
              </a:buClr>
              <a:buSzPct val="6000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US" altLang="en-US" sz="2000" dirty="0">
                <a:latin typeface="Calibri" panose="020F0502020204030204" pitchFamily="34" charset="0"/>
                <a:cs typeface="Calibri" panose="020F0502020204030204" pitchFamily="34" charset="0"/>
              </a:rPr>
              <a:t>As the number of attributes or the dimensions increases, the number of training samples required to generalize a model also increase phenomenally. </a:t>
            </a:r>
            <a:endParaRPr lang="en-IN" altLang="en-US" sz="2000" dirty="0">
              <a:latin typeface="Calibri" panose="020F0502020204030204" pitchFamily="34" charset="0"/>
              <a:cs typeface="Calibri" panose="020F0502020204030204" pitchFamily="34" charset="0"/>
            </a:endParaRPr>
          </a:p>
        </p:txBody>
      </p:sp>
      <p:pic>
        <p:nvPicPr>
          <p:cNvPr id="10242" name="Picture 2" descr="curse of dimensionality ">
            <a:extLst>
              <a:ext uri="{FF2B5EF4-FFF2-40B4-BE49-F238E27FC236}">
                <a16:creationId xmlns:a16="http://schemas.microsoft.com/office/drawing/2014/main" id="{0293FDC4-0BA8-42A7-8AFE-CAD5B3CED6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4" y="2340086"/>
            <a:ext cx="5184433" cy="3870324"/>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curse of dimensionality ">
            <a:extLst>
              <a:ext uri="{FF2B5EF4-FFF2-40B4-BE49-F238E27FC236}">
                <a16:creationId xmlns:a16="http://schemas.microsoft.com/office/drawing/2014/main" id="{E6B35E25-69A2-431E-99B6-E0AB9857156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9619" y="1887279"/>
            <a:ext cx="4169731" cy="4970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575253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a:extLst>
              <a:ext uri="{FF2B5EF4-FFF2-40B4-BE49-F238E27FC236}">
                <a16:creationId xmlns:a16="http://schemas.microsoft.com/office/drawing/2014/main" id="{AE7023A3-898D-4CE6-BE1E-43ED1703FA69}"/>
              </a:ext>
            </a:extLst>
          </p:cNvPr>
          <p:cNvSpPr>
            <a:spLocks noGrp="1" noChangeArrowheads="1"/>
          </p:cNvSpPr>
          <p:nvPr>
            <p:ph type="title" idx="4294967295"/>
          </p:nvPr>
        </p:nvSpPr>
        <p:spPr>
          <a:xfrm>
            <a:off x="457200" y="381000"/>
            <a:ext cx="7793038" cy="769938"/>
          </a:xfrm>
          <a:ln/>
        </p:spPr>
        <p:txBody>
          <a:bodyPr/>
          <a:lstStyle/>
          <a:p>
            <a:pPr marL="12700" algn="ctr">
              <a:spcBef>
                <a:spcPts val="95"/>
              </a:spcBef>
              <a:buClrTx/>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ltLang="en-US" b="1" spc="-5" dirty="0">
                <a:solidFill>
                  <a:srgbClr val="C00000"/>
                </a:solidFill>
              </a:rPr>
              <a:t>Curse of Dimensionality</a:t>
            </a:r>
          </a:p>
        </p:txBody>
      </p:sp>
      <p:sp>
        <p:nvSpPr>
          <p:cNvPr id="8194" name="Rectangle 2">
            <a:extLst>
              <a:ext uri="{FF2B5EF4-FFF2-40B4-BE49-F238E27FC236}">
                <a16:creationId xmlns:a16="http://schemas.microsoft.com/office/drawing/2014/main" id="{DFED2121-7400-477B-A0C4-A80A1139A656}"/>
              </a:ext>
            </a:extLst>
          </p:cNvPr>
          <p:cNvSpPr>
            <a:spLocks noGrp="1" noChangeArrowheads="1"/>
          </p:cNvSpPr>
          <p:nvPr>
            <p:ph type="body" idx="1"/>
          </p:nvPr>
        </p:nvSpPr>
        <p:spPr>
          <a:xfrm>
            <a:off x="304800" y="1524000"/>
            <a:ext cx="8153400" cy="4102100"/>
          </a:xfrm>
          <a:ln/>
        </p:spPr>
        <p:txBody>
          <a:bodyPr/>
          <a:lstStyle/>
          <a:p>
            <a:pPr marL="339725" indent="-339725" algn="just">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As the number of features increases, the model becomes more complex. </a:t>
            </a:r>
          </a:p>
          <a:p>
            <a:pPr marL="339725" indent="-339725" algn="just">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The more the number of features, the more the chances of overfitting. </a:t>
            </a:r>
          </a:p>
          <a:p>
            <a:pPr marL="339725" indent="-339725" algn="just">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A machine learning model that is trained on a large number of features, gets increasingly dependent on the data it was trained on and in turn overfitted, resulting in poor performance on real data, beating the purpose.</a:t>
            </a:r>
          </a:p>
          <a:p>
            <a:pPr marL="339725" indent="-339725" algn="just">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Avoiding overfitting is a major motivation for performing </a:t>
            </a:r>
            <a:r>
              <a:rPr lang="en-IN" altLang="en-US" sz="2000" b="1" dirty="0">
                <a:latin typeface="Calibri" panose="020F0502020204030204" pitchFamily="34" charset="0"/>
                <a:cs typeface="Calibri" panose="020F0502020204030204" pitchFamily="34" charset="0"/>
              </a:rPr>
              <a:t>dimensionality reduction</a:t>
            </a:r>
            <a:r>
              <a:rPr lang="en-IN" altLang="en-US" sz="2000" dirty="0">
                <a:latin typeface="Calibri" panose="020F0502020204030204" pitchFamily="34" charset="0"/>
                <a:cs typeface="Calibri" panose="020F0502020204030204" pitchFamily="34" charset="0"/>
              </a:rPr>
              <a:t>.</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a:extLst>
              <a:ext uri="{FF2B5EF4-FFF2-40B4-BE49-F238E27FC236}">
                <a16:creationId xmlns:a16="http://schemas.microsoft.com/office/drawing/2014/main" id="{E655F132-14B0-4583-9D80-240113475E3D}"/>
              </a:ext>
            </a:extLst>
          </p:cNvPr>
          <p:cNvSpPr>
            <a:spLocks noGrp="1" noChangeArrowheads="1"/>
          </p:cNvSpPr>
          <p:nvPr>
            <p:ph type="title" idx="4294967295"/>
          </p:nvPr>
        </p:nvSpPr>
        <p:spPr>
          <a:xfrm>
            <a:off x="1066800" y="457200"/>
            <a:ext cx="7793038" cy="769938"/>
          </a:xfrm>
          <a:ln/>
        </p:spPr>
        <p:txBody>
          <a:bodyPr>
            <a:normAutofit/>
          </a:bodyPr>
          <a:lstStyle/>
          <a:p>
            <a:pPr marL="12700" algn="ctr">
              <a:spcBef>
                <a:spcPts val="95"/>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altLang="en-US" b="1" spc="-5" dirty="0">
                <a:solidFill>
                  <a:srgbClr val="C00000"/>
                </a:solidFill>
              </a:rPr>
              <a:t>Dimensionality Reduction</a:t>
            </a:r>
          </a:p>
        </p:txBody>
      </p:sp>
      <p:sp>
        <p:nvSpPr>
          <p:cNvPr id="9218" name="Rectangle 2">
            <a:extLst>
              <a:ext uri="{FF2B5EF4-FFF2-40B4-BE49-F238E27FC236}">
                <a16:creationId xmlns:a16="http://schemas.microsoft.com/office/drawing/2014/main" id="{CA0B5820-E3E7-4475-8609-C277B211282F}"/>
              </a:ext>
            </a:extLst>
          </p:cNvPr>
          <p:cNvSpPr>
            <a:spLocks noGrp="1" noChangeArrowheads="1"/>
          </p:cNvSpPr>
          <p:nvPr>
            <p:ph type="body" idx="1"/>
          </p:nvPr>
        </p:nvSpPr>
        <p:spPr>
          <a:xfrm>
            <a:off x="609600" y="1676400"/>
            <a:ext cx="7772400" cy="4114800"/>
          </a:xfrm>
          <a:ln/>
        </p:spPr>
        <p:txBody>
          <a:bodyPr/>
          <a:lstStyle/>
          <a:p>
            <a:pPr marL="339725" indent="-339725">
              <a:spcBef>
                <a:spcPts val="500"/>
              </a:spcBef>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The main idea: reduce the dimensionality of the space.</a:t>
            </a:r>
          </a:p>
          <a:p>
            <a:pPr marL="339725" indent="-339725">
              <a:spcBef>
                <a:spcPts val="500"/>
              </a:spcBef>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Project the d-dimensional points in a k-dimensional space so that:</a:t>
            </a:r>
          </a:p>
          <a:p>
            <a:pPr marL="739775" lvl="1" indent="-282575">
              <a:spcBef>
                <a:spcPts val="500"/>
              </a:spcBef>
              <a:buClr>
                <a:srgbClr val="FF0000"/>
              </a:buClr>
              <a:buSzPct val="55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k &lt;&lt; d</a:t>
            </a:r>
          </a:p>
          <a:p>
            <a:pPr marL="739775" lvl="1" indent="-282575">
              <a:spcBef>
                <a:spcPts val="500"/>
              </a:spcBef>
              <a:buClr>
                <a:srgbClr val="FF0000"/>
              </a:buClr>
              <a:buSzPct val="55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distances are preserved as well as possible</a:t>
            </a:r>
          </a:p>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dirty="0">
                <a:latin typeface="Calibri" panose="020F0502020204030204" pitchFamily="34" charset="0"/>
                <a:cs typeface="Calibri" panose="020F0502020204030204" pitchFamily="34" charset="0"/>
              </a:rPr>
              <a:t>Solve the problem in low dimensions</a:t>
            </a:r>
          </a:p>
          <a:p>
            <a:pPr marL="339725" indent="-336550">
              <a:buClrTx/>
              <a:buSzPct val="60000"/>
              <a:buFontTx/>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altLang="en-US" dirty="0">
              <a:latin typeface="Calibri" panose="020F0502020204030204" pitchFamily="34" charset="0"/>
              <a:cs typeface="Calibri" panose="020F0502020204030204" pitchFamily="34"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41" name="Rectangle 1">
            <a:extLst>
              <a:ext uri="{FF2B5EF4-FFF2-40B4-BE49-F238E27FC236}">
                <a16:creationId xmlns:a16="http://schemas.microsoft.com/office/drawing/2014/main" id="{23FAEDFA-27D6-4517-9A3B-FFCDC211A46D}"/>
              </a:ext>
            </a:extLst>
          </p:cNvPr>
          <p:cNvSpPr>
            <a:spLocks noGrp="1" noChangeArrowheads="1"/>
          </p:cNvSpPr>
          <p:nvPr>
            <p:ph type="title"/>
          </p:nvPr>
        </p:nvSpPr>
        <p:spPr>
          <a:xfrm>
            <a:off x="609600" y="377031"/>
            <a:ext cx="7793038" cy="769938"/>
          </a:xfrm>
          <a:ln/>
        </p:spPr>
        <p:txBody>
          <a:bodyPr>
            <a:normAutofit/>
          </a:bodyPr>
          <a:lstStyle/>
          <a:p>
            <a:pPr marL="12700" algn="ctr">
              <a:spcBef>
                <a:spcPts val="95"/>
              </a:spcBef>
              <a:buClrTx/>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altLang="en-US" b="1" spc="-5" dirty="0">
                <a:solidFill>
                  <a:srgbClr val="C00000"/>
                </a:solidFill>
              </a:rPr>
              <a:t>Why Dimensionality Reduction</a:t>
            </a:r>
          </a:p>
        </p:txBody>
      </p:sp>
      <p:sp>
        <p:nvSpPr>
          <p:cNvPr id="10242" name="Rectangle 2">
            <a:extLst>
              <a:ext uri="{FF2B5EF4-FFF2-40B4-BE49-F238E27FC236}">
                <a16:creationId xmlns:a16="http://schemas.microsoft.com/office/drawing/2014/main" id="{E993DFA0-BCDA-409D-8C01-B03BB8432470}"/>
              </a:ext>
            </a:extLst>
          </p:cNvPr>
          <p:cNvSpPr>
            <a:spLocks noGrp="1" noChangeArrowheads="1"/>
          </p:cNvSpPr>
          <p:nvPr>
            <p:ph sz="quarter" idx="1"/>
          </p:nvPr>
        </p:nvSpPr>
        <p:spPr>
          <a:xfrm>
            <a:off x="381000" y="1828800"/>
            <a:ext cx="8610600" cy="4114800"/>
          </a:xfrm>
          <a:ln/>
        </p:spPr>
        <p:txBody>
          <a:bodyPr>
            <a:normAutofit/>
          </a:bodyPr>
          <a:lstStyle/>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Decreasing </a:t>
            </a:r>
            <a:r>
              <a:rPr lang="en-IN" altLang="en-US" sz="2000" b="1" dirty="0">
                <a:solidFill>
                  <a:srgbClr val="FF0000"/>
                </a:solidFill>
                <a:latin typeface="Calibri" panose="020F0502020204030204" pitchFamily="34" charset="0"/>
                <a:cs typeface="Calibri" panose="020F0502020204030204" pitchFamily="34" charset="0"/>
              </a:rPr>
              <a:t>d also decreases the complexity </a:t>
            </a:r>
            <a:r>
              <a:rPr lang="en-IN" altLang="en-US" sz="2000" dirty="0">
                <a:latin typeface="Calibri" panose="020F0502020204030204" pitchFamily="34" charset="0"/>
                <a:cs typeface="Calibri" panose="020F0502020204030204" pitchFamily="34" charset="0"/>
              </a:rPr>
              <a:t>of the inference algorithm during testing.</a:t>
            </a:r>
          </a:p>
          <a:p>
            <a:pPr marL="0" indent="0">
              <a:buClr>
                <a:srgbClr val="3333CC"/>
              </a:buClr>
              <a:buSzPct val="6000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altLang="en-US" sz="2000" dirty="0">
              <a:latin typeface="Calibri" panose="020F0502020204030204" pitchFamily="34" charset="0"/>
              <a:cs typeface="Calibri" panose="020F0502020204030204" pitchFamily="34" charset="0"/>
            </a:endParaRPr>
          </a:p>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When an input is decided to be unnecessary, we </a:t>
            </a:r>
            <a:r>
              <a:rPr lang="en-IN" altLang="en-US" sz="2000" b="1" dirty="0">
                <a:solidFill>
                  <a:srgbClr val="FF0000"/>
                </a:solidFill>
                <a:latin typeface="Calibri" panose="020F0502020204030204" pitchFamily="34" charset="0"/>
                <a:cs typeface="Calibri" panose="020F0502020204030204" pitchFamily="34" charset="0"/>
              </a:rPr>
              <a:t>save the cost of extracting </a:t>
            </a:r>
            <a:r>
              <a:rPr lang="en-IN" altLang="en-US" sz="2000" dirty="0">
                <a:latin typeface="Calibri" panose="020F0502020204030204" pitchFamily="34" charset="0"/>
                <a:cs typeface="Calibri" panose="020F0502020204030204" pitchFamily="34" charset="0"/>
              </a:rPr>
              <a:t>it.</a:t>
            </a:r>
          </a:p>
          <a:p>
            <a:pPr marL="0" indent="0">
              <a:buClr>
                <a:srgbClr val="3333CC"/>
              </a:buClr>
              <a:buSzPct val="6000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altLang="en-US" sz="2000" dirty="0">
              <a:latin typeface="Calibri" panose="020F0502020204030204" pitchFamily="34" charset="0"/>
              <a:cs typeface="Calibri" panose="020F0502020204030204" pitchFamily="34" charset="0"/>
            </a:endParaRPr>
          </a:p>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When data can be explained with fewer features, we get a better idea about the data and knowledge extraction.</a:t>
            </a:r>
          </a:p>
          <a:p>
            <a:pPr marL="0" indent="0">
              <a:buClr>
                <a:srgbClr val="3333CC"/>
              </a:buClr>
              <a:buSzPct val="60000"/>
              <a:buNone/>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endParaRPr lang="en-IN" altLang="en-US" sz="2000" dirty="0">
              <a:latin typeface="Calibri" panose="020F0502020204030204" pitchFamily="34" charset="0"/>
              <a:cs typeface="Calibri" panose="020F0502020204030204" pitchFamily="34" charset="0"/>
            </a:endParaRPr>
          </a:p>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sz="2000" dirty="0">
                <a:latin typeface="Calibri" panose="020F0502020204030204" pitchFamily="34" charset="0"/>
                <a:cs typeface="Calibri" panose="020F0502020204030204" pitchFamily="34" charset="0"/>
              </a:rPr>
              <a:t>When data can be represented in a few dimensions without loss of information, it can be </a:t>
            </a:r>
            <a:r>
              <a:rPr lang="en-IN" altLang="en-US" sz="2000" b="1" dirty="0">
                <a:solidFill>
                  <a:srgbClr val="FF0000"/>
                </a:solidFill>
                <a:latin typeface="Calibri" panose="020F0502020204030204" pitchFamily="34" charset="0"/>
                <a:cs typeface="Calibri" panose="020F0502020204030204" pitchFamily="34" charset="0"/>
              </a:rPr>
              <a:t>plotted and </a:t>
            </a:r>
            <a:r>
              <a:rPr lang="en-IN" altLang="en-US" sz="2000" b="1" dirty="0" err="1">
                <a:solidFill>
                  <a:srgbClr val="FF0000"/>
                </a:solidFill>
                <a:latin typeface="Calibri" panose="020F0502020204030204" pitchFamily="34" charset="0"/>
                <a:cs typeface="Calibri" panose="020F0502020204030204" pitchFamily="34" charset="0"/>
              </a:rPr>
              <a:t>analyzed</a:t>
            </a:r>
            <a:r>
              <a:rPr lang="en-IN" altLang="en-US" sz="2000" b="1" dirty="0">
                <a:solidFill>
                  <a:srgbClr val="FF0000"/>
                </a:solidFill>
                <a:latin typeface="Calibri" panose="020F0502020204030204" pitchFamily="34" charset="0"/>
                <a:cs typeface="Calibri" panose="020F0502020204030204" pitchFamily="34" charset="0"/>
              </a:rPr>
              <a:t> visually </a:t>
            </a:r>
            <a:r>
              <a:rPr lang="en-IN" altLang="en-US" sz="2000" dirty="0">
                <a:latin typeface="Calibri" panose="020F0502020204030204" pitchFamily="34" charset="0"/>
                <a:cs typeface="Calibri" panose="020F0502020204030204" pitchFamily="34" charset="0"/>
              </a:rPr>
              <a:t>for structure and outliers. </a:t>
            </a:r>
          </a:p>
        </p:txBody>
      </p:sp>
    </p:spTree>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a:extLst>
              <a:ext uri="{FF2B5EF4-FFF2-40B4-BE49-F238E27FC236}">
                <a16:creationId xmlns:a16="http://schemas.microsoft.com/office/drawing/2014/main" id="{855DAD25-B816-4413-9D9F-9977DA8181F9}"/>
              </a:ext>
            </a:extLst>
          </p:cNvPr>
          <p:cNvSpPr>
            <a:spLocks noGrp="1" noChangeArrowheads="1"/>
          </p:cNvSpPr>
          <p:nvPr>
            <p:ph type="title" idx="4294967295"/>
          </p:nvPr>
        </p:nvSpPr>
        <p:spPr>
          <a:xfrm>
            <a:off x="533400" y="340518"/>
            <a:ext cx="7793038" cy="769938"/>
          </a:xfrm>
          <a:ln/>
        </p:spPr>
        <p:txBody>
          <a:bodyPr>
            <a:normAutofit/>
          </a:bodyPr>
          <a:lstStyle/>
          <a:p>
            <a:pPr marL="12700" algn="ctr">
              <a:spcBef>
                <a:spcPts val="95"/>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IN" altLang="en-US" b="1" spc="-5" dirty="0">
                <a:solidFill>
                  <a:srgbClr val="C00000"/>
                </a:solidFill>
              </a:rPr>
              <a:t>Dimensionality Reduction</a:t>
            </a:r>
          </a:p>
        </p:txBody>
      </p:sp>
      <p:sp>
        <p:nvSpPr>
          <p:cNvPr id="11266" name="Rectangle 2">
            <a:extLst>
              <a:ext uri="{FF2B5EF4-FFF2-40B4-BE49-F238E27FC236}">
                <a16:creationId xmlns:a16="http://schemas.microsoft.com/office/drawing/2014/main" id="{61182291-5887-4108-AAD7-020354F323A6}"/>
              </a:ext>
            </a:extLst>
          </p:cNvPr>
          <p:cNvSpPr>
            <a:spLocks noGrp="1" noChangeArrowheads="1"/>
          </p:cNvSpPr>
          <p:nvPr>
            <p:ph type="body" idx="1"/>
          </p:nvPr>
        </p:nvSpPr>
        <p:spPr>
          <a:xfrm>
            <a:off x="304800" y="1600200"/>
            <a:ext cx="8610600" cy="4114800"/>
          </a:xfrm>
          <a:ln/>
        </p:spPr>
        <p:txBody>
          <a:bodyPr/>
          <a:lstStyle/>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dirty="0">
                <a:latin typeface="Calibri" panose="020F0502020204030204" pitchFamily="34" charset="0"/>
                <a:cs typeface="Calibri" panose="020F0502020204030204" pitchFamily="34" charset="0"/>
              </a:rPr>
              <a:t>Avoiding overfitting is a major motivation  for  performing  dimensionality reduction.</a:t>
            </a:r>
          </a:p>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b="1" dirty="0">
                <a:latin typeface="Calibri" panose="020F0502020204030204" pitchFamily="34" charset="0"/>
                <a:cs typeface="Calibri" panose="020F0502020204030204" pitchFamily="34" charset="0"/>
              </a:rPr>
              <a:t>Feature Selection: </a:t>
            </a:r>
            <a:r>
              <a:rPr lang="en-IN" altLang="en-US" dirty="0">
                <a:latin typeface="Calibri" panose="020F0502020204030204" pitchFamily="34" charset="0"/>
                <a:cs typeface="Calibri" panose="020F0502020204030204" pitchFamily="34" charset="0"/>
              </a:rPr>
              <a:t>identifying relevant features by correlation/ covariance analysis</a:t>
            </a:r>
          </a:p>
          <a:p>
            <a:pPr marL="339725" indent="-339725">
              <a:buClr>
                <a:srgbClr val="3333CC"/>
              </a:buClr>
              <a:buSzPct val="60000"/>
              <a:buFont typeface="Wingdings" panose="05000000000000000000" pitchFamily="2" charset="2"/>
              <a:buChar char=""/>
              <a:tabLst>
                <a:tab pos="339725" algn="l"/>
                <a:tab pos="444500" algn="l"/>
                <a:tab pos="893763" algn="l"/>
                <a:tab pos="1343025" algn="l"/>
                <a:tab pos="1792288" algn="l"/>
                <a:tab pos="2241550" algn="l"/>
                <a:tab pos="2690813" algn="l"/>
                <a:tab pos="3140075" algn="l"/>
                <a:tab pos="3589338" algn="l"/>
                <a:tab pos="4038600" algn="l"/>
                <a:tab pos="4487863" algn="l"/>
                <a:tab pos="4937125" algn="l"/>
                <a:tab pos="5386388" algn="l"/>
                <a:tab pos="5835650" algn="l"/>
                <a:tab pos="6284913" algn="l"/>
                <a:tab pos="6734175" algn="l"/>
                <a:tab pos="7183438" algn="l"/>
                <a:tab pos="7632700" algn="l"/>
                <a:tab pos="8081963" algn="l"/>
                <a:tab pos="8531225" algn="l"/>
                <a:tab pos="8980488" algn="l"/>
              </a:tabLst>
            </a:pPr>
            <a:r>
              <a:rPr lang="en-IN" altLang="en-US" b="1" dirty="0">
                <a:latin typeface="Calibri" panose="020F0502020204030204" pitchFamily="34" charset="0"/>
                <a:cs typeface="Calibri" panose="020F0502020204030204" pitchFamily="34" charset="0"/>
              </a:rPr>
              <a:t>Feature Engineering: </a:t>
            </a:r>
            <a:r>
              <a:rPr lang="en-IN" altLang="en-US" dirty="0">
                <a:latin typeface="Calibri" panose="020F0502020204030204" pitchFamily="34" charset="0"/>
                <a:cs typeface="Calibri" panose="020F0502020204030204" pitchFamily="34" charset="0"/>
              </a:rPr>
              <a:t>generating new features from existing features, by applying some transformation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4"/>
          <p:cNvSpPr txBox="1">
            <a:spLocks/>
          </p:cNvSpPr>
          <p:nvPr/>
        </p:nvSpPr>
        <p:spPr>
          <a:xfrm>
            <a:off x="256899" y="1066800"/>
            <a:ext cx="8630202" cy="541020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2543810" lvl="8" indent="-295275" algn="just"/>
            <a:endParaRPr lang="en-US" sz="800" dirty="0">
              <a:latin typeface="Calibri" panose="020F0502020204030204" pitchFamily="34" charset="0"/>
              <a:cs typeface="Calibri" panose="020F0502020204030204" pitchFamily="34" charset="0"/>
            </a:endParaRPr>
          </a:p>
          <a:p>
            <a:pPr marL="53975" indent="0" algn="just">
              <a:buNone/>
            </a:pPr>
            <a:r>
              <a:rPr lang="en-US" sz="1800" b="1" dirty="0">
                <a:latin typeface="Calibri" panose="020F0502020204030204" pitchFamily="34" charset="0"/>
                <a:cs typeface="Calibri" panose="020F0502020204030204" pitchFamily="34" charset="0"/>
              </a:rPr>
              <a:t>Automatic Feature Selection</a:t>
            </a:r>
          </a:p>
          <a:p>
            <a:pPr marL="53975" indent="0" algn="just">
              <a:buNone/>
            </a:pPr>
            <a:endParaRPr lang="en-US" sz="1800" b="1" dirty="0">
              <a:latin typeface="Calibri" panose="020F0502020204030204" pitchFamily="34" charset="0"/>
              <a:cs typeface="Calibri" panose="020F0502020204030204" pitchFamily="34" charset="0"/>
            </a:endParaRPr>
          </a:p>
          <a:p>
            <a:pPr marL="349250" indent="-295275" algn="just"/>
            <a:r>
              <a:rPr lang="en-US" sz="1800" dirty="0">
                <a:latin typeface="Calibri" panose="020F0502020204030204" pitchFamily="34" charset="0"/>
                <a:cs typeface="Calibri" panose="020F0502020204030204" pitchFamily="34" charset="0"/>
              </a:rPr>
              <a:t>Also known as attribute selection</a:t>
            </a:r>
          </a:p>
          <a:p>
            <a:pPr marL="349250" indent="-295275" algn="just"/>
            <a:r>
              <a:rPr lang="en-US" sz="1800" dirty="0">
                <a:latin typeface="Calibri" panose="020F0502020204030204" pitchFamily="34" charset="0"/>
                <a:cs typeface="Calibri" panose="020F0502020204030204" pitchFamily="34" charset="0"/>
              </a:rPr>
              <a:t>The process with the help of which we </a:t>
            </a:r>
            <a:r>
              <a:rPr lang="en-US" sz="1800" b="1" dirty="0">
                <a:latin typeface="Calibri" panose="020F0502020204030204" pitchFamily="34" charset="0"/>
                <a:cs typeface="Calibri" panose="020F0502020204030204" pitchFamily="34" charset="0"/>
              </a:rPr>
              <a:t>select those features </a:t>
            </a:r>
            <a:r>
              <a:rPr lang="en-US" sz="1800" dirty="0">
                <a:latin typeface="Calibri" panose="020F0502020204030204" pitchFamily="34" charset="0"/>
                <a:cs typeface="Calibri" panose="020F0502020204030204" pitchFamily="34" charset="0"/>
              </a:rPr>
              <a:t>in our data </a:t>
            </a:r>
            <a:r>
              <a:rPr lang="en-US" sz="1800" b="1" dirty="0">
                <a:latin typeface="Calibri" panose="020F0502020204030204" pitchFamily="34" charset="0"/>
                <a:cs typeface="Calibri" panose="020F0502020204030204" pitchFamily="34" charset="0"/>
              </a:rPr>
              <a:t>that are most relevant to the output or prediction </a:t>
            </a:r>
            <a:r>
              <a:rPr lang="en-US" sz="1800" dirty="0">
                <a:latin typeface="Calibri" panose="020F0502020204030204" pitchFamily="34" charset="0"/>
                <a:cs typeface="Calibri" panose="020F0502020204030204" pitchFamily="34" charset="0"/>
              </a:rPr>
              <a:t>variable in which we are interested.</a:t>
            </a:r>
          </a:p>
          <a:p>
            <a:pPr marL="53975" indent="0" algn="just">
              <a:buNone/>
            </a:pPr>
            <a:endParaRPr lang="en-US" sz="1800" dirty="0">
              <a:latin typeface="Calibri" panose="020F0502020204030204" pitchFamily="34" charset="0"/>
              <a:cs typeface="Calibri" panose="020F0502020204030204" pitchFamily="34" charset="0"/>
            </a:endParaRPr>
          </a:p>
          <a:p>
            <a:pPr marL="53975" indent="0" algn="just">
              <a:buNone/>
            </a:pPr>
            <a:r>
              <a:rPr lang="en-US" sz="1800" b="1" dirty="0">
                <a:latin typeface="Calibri" panose="020F0502020204030204" pitchFamily="34" charset="0"/>
                <a:cs typeface="Calibri" panose="020F0502020204030204" pitchFamily="34" charset="0"/>
              </a:rPr>
              <a:t>Methods</a:t>
            </a:r>
            <a:r>
              <a:rPr lang="en-US" sz="1800" dirty="0">
                <a:latin typeface="Calibri" panose="020F0502020204030204" pitchFamily="34" charset="0"/>
                <a:cs typeface="Calibri" panose="020F0502020204030204" pitchFamily="34" charset="0"/>
              </a:rPr>
              <a:t>:</a:t>
            </a:r>
          </a:p>
          <a:p>
            <a:pPr marL="914400" indent="-285750" algn="just">
              <a:buFont typeface="Wingdings" panose="05000000000000000000" pitchFamily="2" charset="2"/>
              <a:buChar char="v"/>
            </a:pPr>
            <a:r>
              <a:rPr lang="en-US" sz="1800" dirty="0">
                <a:latin typeface="Calibri" panose="020F0502020204030204" pitchFamily="34" charset="0"/>
                <a:cs typeface="Calibri" panose="020F0502020204030204" pitchFamily="34" charset="0"/>
              </a:rPr>
              <a:t>Low Variance filter </a:t>
            </a:r>
          </a:p>
          <a:p>
            <a:pPr marL="914400" indent="-285750" algn="just">
              <a:buFont typeface="Wingdings" panose="05000000000000000000" pitchFamily="2" charset="2"/>
              <a:buChar char="v"/>
            </a:pPr>
            <a:r>
              <a:rPr lang="en-US" sz="1800" dirty="0">
                <a:latin typeface="Calibri" panose="020F0502020204030204" pitchFamily="34" charset="0"/>
                <a:cs typeface="Calibri" panose="020F0502020204030204" pitchFamily="34" charset="0"/>
              </a:rPr>
              <a:t>High Correlation filter. </a:t>
            </a:r>
          </a:p>
          <a:p>
            <a:pPr marL="914400" indent="-285750" algn="just">
              <a:buFont typeface="Wingdings" panose="05000000000000000000" pitchFamily="2" charset="2"/>
              <a:buChar char="v"/>
            </a:pPr>
            <a:r>
              <a:rPr lang="en-US" sz="1800" dirty="0">
                <a:latin typeface="Calibri" panose="020F0502020204030204" pitchFamily="34" charset="0"/>
                <a:cs typeface="Calibri" panose="020F0502020204030204" pitchFamily="34" charset="0"/>
              </a:rPr>
              <a:t>Multicollinearity.</a:t>
            </a:r>
          </a:p>
          <a:p>
            <a:pPr marL="914400" indent="-285750" algn="just">
              <a:buFont typeface="Wingdings" panose="05000000000000000000" pitchFamily="2" charset="2"/>
              <a:buChar char="v"/>
            </a:pPr>
            <a:r>
              <a:rPr lang="en-US" sz="1800" dirty="0">
                <a:latin typeface="Calibri" panose="020F0502020204030204" pitchFamily="34" charset="0"/>
                <a:cs typeface="Calibri" panose="020F0502020204030204" pitchFamily="34" charset="0"/>
              </a:rPr>
              <a:t>Feature Ranking.</a:t>
            </a:r>
          </a:p>
          <a:p>
            <a:pPr marL="914400" indent="-285750" algn="just">
              <a:buFont typeface="Wingdings" panose="05000000000000000000" pitchFamily="2" charset="2"/>
              <a:buChar char="v"/>
            </a:pPr>
            <a:r>
              <a:rPr lang="en-US" sz="1800" dirty="0">
                <a:latin typeface="Calibri" panose="020F0502020204030204" pitchFamily="34" charset="0"/>
                <a:cs typeface="Calibri" panose="020F0502020204030204" pitchFamily="34" charset="0"/>
              </a:rPr>
              <a:t>Forward selection</a:t>
            </a:r>
          </a:p>
        </p:txBody>
      </p:sp>
      <p:sp>
        <p:nvSpPr>
          <p:cNvPr id="5" name="object 2"/>
          <p:cNvSpPr txBox="1">
            <a:spLocks/>
          </p:cNvSpPr>
          <p:nvPr/>
        </p:nvSpPr>
        <p:spPr>
          <a:xfrm>
            <a:off x="609600" y="228600"/>
            <a:ext cx="7467600" cy="473848"/>
          </a:xfrm>
          <a:prstGeom prst="rect">
            <a:avLst/>
          </a:prstGeom>
        </p:spPr>
        <p:txBody>
          <a:bodyPr vert="horz" wrap="square" lIns="0" tIns="12065" rIns="0" bIns="0" rtlCol="0">
            <a:sp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marL="12700" algn="ctr">
              <a:spcBef>
                <a:spcPts val="95"/>
              </a:spcBef>
            </a:pPr>
            <a:r>
              <a:rPr lang="en-US" b="1" spc="-5" dirty="0">
                <a:solidFill>
                  <a:srgbClr val="C00000"/>
                </a:solidFill>
              </a:rPr>
              <a:t>Feature Selection</a:t>
            </a:r>
          </a:p>
        </p:txBody>
      </p:sp>
    </p:spTree>
    <p:extLst>
      <p:ext uri="{BB962C8B-B14F-4D97-AF65-F5344CB8AC3E}">
        <p14:creationId xmlns:p14="http://schemas.microsoft.com/office/powerpoint/2010/main" val="4235982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8432E31F2FB9B44B860B4B885E92693" ma:contentTypeVersion="3" ma:contentTypeDescription="Create a new document." ma:contentTypeScope="" ma:versionID="6aaa6a89880c72b3898ebaa570f3cc91">
  <xsd:schema xmlns:xsd="http://www.w3.org/2001/XMLSchema" xmlns:xs="http://www.w3.org/2001/XMLSchema" xmlns:p="http://schemas.microsoft.com/office/2006/metadata/properties" xmlns:ns2="5fec2b50-0c22-4184-8bd8-c518e29fd48c" targetNamespace="http://schemas.microsoft.com/office/2006/metadata/properties" ma:root="true" ma:fieldsID="7798ab67eefe3d7a6633abc41c44ec4b" ns2:_="">
    <xsd:import namespace="5fec2b50-0c22-4184-8bd8-c518e29fd48c"/>
    <xsd:element name="properties">
      <xsd:complexType>
        <xsd:sequence>
          <xsd:element name="documentManagement">
            <xsd:complexType>
              <xsd:all>
                <xsd:element ref="ns2:MediaServiceMetadata" minOccurs="0"/>
                <xsd:element ref="ns2:MediaServiceFastMetadata"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fec2b50-0c22-4184-8bd8-c518e29fd48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LengthInSeconds" ma:index="1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4969636-2F4D-4393-8BEE-E1A8AFA6D6DF}"/>
</file>

<file path=customXml/itemProps2.xml><?xml version="1.0" encoding="utf-8"?>
<ds:datastoreItem xmlns:ds="http://schemas.openxmlformats.org/officeDocument/2006/customXml" ds:itemID="{0E3447BE-DA6F-4046-9D31-700E88786A63}"/>
</file>

<file path=customXml/itemProps3.xml><?xml version="1.0" encoding="utf-8"?>
<ds:datastoreItem xmlns:ds="http://schemas.openxmlformats.org/officeDocument/2006/customXml" ds:itemID="{9515ECE3-0A22-414D-A626-93D7A981D7DC}"/>
</file>

<file path=docProps/app.xml><?xml version="1.0" encoding="utf-8"?>
<Properties xmlns="http://schemas.openxmlformats.org/officeDocument/2006/extended-properties" xmlns:vt="http://schemas.openxmlformats.org/officeDocument/2006/docPropsVTypes">
  <Template/>
  <TotalTime>35438</TotalTime>
  <Words>1580</Words>
  <Application>Microsoft Office PowerPoint</Application>
  <PresentationFormat>On-screen Show (4:3)</PresentationFormat>
  <Paragraphs>187</Paragraphs>
  <Slides>32</Slides>
  <Notes>1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Calibri</vt:lpstr>
      <vt:lpstr>Cambria Math</vt:lpstr>
      <vt:lpstr>Century Schoolbook</vt:lpstr>
      <vt:lpstr>Poppins</vt:lpstr>
      <vt:lpstr>Tahoma</vt:lpstr>
      <vt:lpstr>Times New Roman</vt:lpstr>
      <vt:lpstr>Wingdings</vt:lpstr>
      <vt:lpstr>Wingdings 2</vt:lpstr>
      <vt:lpstr>Oriel</vt:lpstr>
      <vt:lpstr>Equation</vt:lpstr>
      <vt:lpstr>19CSE305: MACHINE LEARNING  </vt:lpstr>
      <vt:lpstr>Curse of Dimensionality</vt:lpstr>
      <vt:lpstr>Curse of Dimensionality</vt:lpstr>
      <vt:lpstr>Curse of Dimensionality</vt:lpstr>
      <vt:lpstr>Curse of Dimensionality</vt:lpstr>
      <vt:lpstr>Dimensionality Reduction</vt:lpstr>
      <vt:lpstr>Why Dimensionality Reduction</vt:lpstr>
      <vt:lpstr>Dimensionality Reduction</vt:lpstr>
      <vt:lpstr>PowerPoint Presentation</vt:lpstr>
      <vt:lpstr>PowerPoint Presentation</vt:lpstr>
      <vt:lpstr>Principal Component Analysis Encod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9CSE202  Database Management Systems  (DBMS)</dc:title>
  <dc:creator>USER</dc:creator>
  <cp:lastModifiedBy>Sikha O K</cp:lastModifiedBy>
  <cp:revision>629</cp:revision>
  <dcterms:created xsi:type="dcterms:W3CDTF">2006-08-16T00:00:00Z</dcterms:created>
  <dcterms:modified xsi:type="dcterms:W3CDTF">2021-11-12T04:2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8432E31F2FB9B44B860B4B885E92693</vt:lpwstr>
  </property>
</Properties>
</file>